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55EE" w:rsidRPr="006C4487" w:rsidRDefault="0051012F" w:rsidP="006C4487">
      <w:pPr>
        <w:spacing w:line="360" w:lineRule="auto"/>
        <w:ind w:left="990" w:right="720"/>
        <w:jc w:val="center"/>
        <w:rPr>
          <w:rFonts w:ascii="B Yekan+" w:hAnsi="B Yekan+" w:cs="B Yekan+"/>
          <w:b/>
          <w:bCs/>
          <w:sz w:val="24"/>
          <w:szCs w:val="24"/>
          <w:lang w:bidi="fa-IR"/>
        </w:rPr>
      </w:pPr>
      <w:r w:rsidRPr="009D23C7">
        <w:rPr>
          <w:rFonts w:ascii="B Yekan+" w:hAnsi="B Yekan+" w:cs="B Yekan+"/>
          <w:b/>
          <w:bCs/>
          <w:sz w:val="24"/>
          <w:szCs w:val="24"/>
          <w:rtl/>
          <w:lang w:bidi="fa-IR"/>
        </w:rPr>
        <w:t>بسمه تعالی</w:t>
      </w:r>
    </w:p>
    <w:p w:rsidR="005755EE" w:rsidRPr="006C4487" w:rsidRDefault="006C4487" w:rsidP="00CD6CC8">
      <w:pPr>
        <w:bidi/>
        <w:spacing w:line="360" w:lineRule="auto"/>
        <w:ind w:left="990" w:right="720"/>
        <w:jc w:val="both"/>
        <w:rPr>
          <w:rFonts w:ascii="B Yekan+" w:hAnsi="B Yekan+" w:cs="B Yekan+"/>
          <w:b/>
          <w:bCs/>
          <w:color w:val="F79646" w:themeColor="accent6"/>
          <w:sz w:val="32"/>
          <w:szCs w:val="32"/>
          <w:lang w:bidi="fa-IR"/>
        </w:rPr>
      </w:pPr>
      <w:r w:rsidRPr="006C4487">
        <w:rPr>
          <w:rFonts w:ascii="B Yekan+" w:hAnsi="B Yekan+" w:cs="B Yekan+"/>
          <w:b/>
          <w:bCs/>
          <w:noProof/>
          <w:sz w:val="28"/>
          <w:szCs w:val="28"/>
          <w:rtl/>
        </w:rPr>
        <w:drawing>
          <wp:anchor distT="0" distB="0" distL="114300" distR="114300" simplePos="0" relativeHeight="251681792" behindDoc="0" locked="0" layoutInCell="1" allowOverlap="1" wp14:anchorId="7A334C97" wp14:editId="1D0E30FF">
            <wp:simplePos x="0" y="0"/>
            <wp:positionH relativeFrom="column">
              <wp:posOffset>1257300</wp:posOffset>
            </wp:positionH>
            <wp:positionV relativeFrom="paragraph">
              <wp:posOffset>1434465</wp:posOffset>
            </wp:positionV>
            <wp:extent cx="2466975" cy="1200150"/>
            <wp:effectExtent l="323850" t="323850" r="333375" b="32385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66975" cy="120015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14:sizeRelH relativeFrom="margin">
              <wp14:pctWidth>0</wp14:pctWidth>
            </wp14:sizeRelH>
          </wp:anchor>
        </w:drawing>
      </w:r>
      <w:r w:rsidR="005755EE" w:rsidRPr="006C4487">
        <w:rPr>
          <w:rFonts w:ascii="B Yekan+" w:hAnsi="B Yekan+" w:cs="B Yekan+"/>
          <w:b/>
          <w:bCs/>
          <w:color w:val="F79646" w:themeColor="accent6"/>
          <w:sz w:val="32"/>
          <w:szCs w:val="32"/>
          <w:rtl/>
          <w:lang w:bidi="fa-IR"/>
        </w:rPr>
        <w:t>موضوع تحقیق</w:t>
      </w:r>
      <w:r w:rsidR="005755EE" w:rsidRPr="006C4487">
        <w:rPr>
          <w:rFonts w:ascii="B Yekan+" w:hAnsi="B Yekan+" w:cs="B Yekan+"/>
          <w:b/>
          <w:bCs/>
          <w:color w:val="F79646" w:themeColor="accent6"/>
          <w:sz w:val="32"/>
          <w:szCs w:val="32"/>
          <w:lang w:bidi="fa-IR"/>
        </w:rPr>
        <w:t xml:space="preserve"> </w:t>
      </w:r>
      <w:r w:rsidR="005755EE" w:rsidRPr="006C4487">
        <w:rPr>
          <w:rFonts w:ascii="B Yekan+" w:hAnsi="B Yekan+" w:cs="B Yekan+"/>
          <w:b/>
          <w:bCs/>
          <w:color w:val="F79646" w:themeColor="accent6"/>
          <w:sz w:val="32"/>
          <w:szCs w:val="32"/>
          <w:rtl/>
          <w:lang w:bidi="fa-IR"/>
        </w:rPr>
        <w:t>درس مدار های مجمتمع خطی:</w:t>
      </w:r>
      <w:r w:rsidR="0051012F" w:rsidRPr="006C4487">
        <w:rPr>
          <w:rFonts w:ascii="B Yekan+" w:hAnsi="B Yekan+" w:cs="B Yekan+"/>
          <w:b/>
          <w:bCs/>
          <w:color w:val="F79646" w:themeColor="accent6"/>
          <w:sz w:val="32"/>
          <w:szCs w:val="32"/>
          <w:rtl/>
          <w:lang w:bidi="fa-IR"/>
        </w:rPr>
        <w:t>مدارهای سوییچ خازنی</w:t>
      </w:r>
      <w:r w:rsidR="005755EE" w:rsidRPr="006C4487">
        <w:rPr>
          <w:rFonts w:ascii="B Yekan+" w:hAnsi="B Yekan+" w:cs="B Yekan+"/>
          <w:b/>
          <w:bCs/>
          <w:color w:val="F79646" w:themeColor="accent6"/>
          <w:sz w:val="32"/>
          <w:szCs w:val="32"/>
          <w:rtl/>
          <w:lang w:bidi="fa-IR"/>
        </w:rPr>
        <w:t>(</w:t>
      </w:r>
      <w:r w:rsidR="005755EE" w:rsidRPr="006C4487">
        <w:rPr>
          <w:rFonts w:ascii="B Yekan+" w:hAnsi="B Yekan+" w:cs="B Yekan+"/>
          <w:b/>
          <w:bCs/>
          <w:color w:val="F79646" w:themeColor="accent6"/>
          <w:sz w:val="32"/>
          <w:szCs w:val="32"/>
          <w:lang w:bidi="fa-IR"/>
        </w:rPr>
        <w:t xml:space="preserve">Switched-Capacitor Circuits </w:t>
      </w:r>
      <w:r w:rsidR="005755EE" w:rsidRPr="006C4487">
        <w:rPr>
          <w:rFonts w:ascii="B Yekan+" w:hAnsi="B Yekan+" w:cs="B Yekan+"/>
          <w:b/>
          <w:bCs/>
          <w:color w:val="F79646" w:themeColor="accent6"/>
          <w:sz w:val="32"/>
          <w:szCs w:val="32"/>
          <w:rtl/>
          <w:lang w:bidi="fa-IR"/>
        </w:rPr>
        <w:t>)</w:t>
      </w:r>
      <w:r w:rsidR="005755EE" w:rsidRPr="006C4487">
        <w:rPr>
          <w:rFonts w:ascii="B Yekan+" w:hAnsi="B Yekan+" w:cs="B Yekan+"/>
          <w:b/>
          <w:bCs/>
          <w:color w:val="F79646" w:themeColor="accent6"/>
          <w:sz w:val="32"/>
          <w:szCs w:val="32"/>
          <w:lang w:bidi="fa-IR"/>
        </w:rPr>
        <w:t xml:space="preserve"> </w:t>
      </w:r>
      <w:r w:rsidR="005755EE" w:rsidRPr="006C4487">
        <w:rPr>
          <w:rFonts w:ascii="B Yekan+" w:hAnsi="B Yekan+" w:cs="B Yekan+"/>
          <w:b/>
          <w:bCs/>
          <w:color w:val="F79646" w:themeColor="accent6"/>
          <w:sz w:val="32"/>
          <w:szCs w:val="32"/>
          <w:rtl/>
          <w:lang w:bidi="fa-IR"/>
        </w:rPr>
        <w:t xml:space="preserve">  </w:t>
      </w:r>
    </w:p>
    <w:p w:rsidR="00C20936" w:rsidRPr="009D23C7" w:rsidRDefault="00226198" w:rsidP="00CD6CC8">
      <w:pPr>
        <w:bidi/>
        <w:spacing w:line="360" w:lineRule="auto"/>
        <w:ind w:left="990" w:right="720"/>
        <w:rPr>
          <w:rFonts w:ascii="B Yekan+" w:hAnsi="B Yekan+" w:cs="B Yekan+"/>
          <w:b/>
          <w:bCs/>
          <w:sz w:val="28"/>
          <w:szCs w:val="28"/>
          <w:rtl/>
          <w:lang w:bidi="fa-IR"/>
        </w:rPr>
      </w:pPr>
      <w:r w:rsidRPr="009D23C7">
        <w:rPr>
          <w:rFonts w:ascii="B Yekan+" w:hAnsi="B Yekan+" w:cs="B Yekan+"/>
          <w:b/>
          <w:bCs/>
          <w:sz w:val="28"/>
          <w:szCs w:val="28"/>
          <w:rtl/>
          <w:lang w:bidi="fa-IR"/>
        </w:rPr>
        <w:br w:type="textWrapping" w:clear="all"/>
      </w:r>
    </w:p>
    <w:p w:rsidR="00D33E98" w:rsidRDefault="005755EE" w:rsidP="00CD6CC8">
      <w:pPr>
        <w:bidi/>
        <w:spacing w:line="360" w:lineRule="auto"/>
        <w:ind w:left="990" w:right="720"/>
        <w:jc w:val="both"/>
        <w:rPr>
          <w:rFonts w:ascii="B Yekan+" w:hAnsi="B Yekan+" w:cs="B Yekan+"/>
          <w:sz w:val="24"/>
          <w:szCs w:val="24"/>
          <w:lang w:bidi="fa-IR"/>
        </w:rPr>
      </w:pPr>
      <w:r w:rsidRPr="009D23C7">
        <w:rPr>
          <w:rFonts w:ascii="B Yekan+" w:hAnsi="B Yekan+" w:cs="B Yekan+"/>
          <w:sz w:val="24"/>
          <w:szCs w:val="24"/>
          <w:rtl/>
          <w:lang w:bidi="fa-IR"/>
        </w:rPr>
        <w:t>نام ونام خانوادگی :رحیم برومندی</w:t>
      </w:r>
    </w:p>
    <w:p w:rsidR="005755EE" w:rsidRPr="009D23C7" w:rsidRDefault="00D33E98" w:rsidP="00D33E98">
      <w:pPr>
        <w:bidi/>
        <w:spacing w:line="360" w:lineRule="auto"/>
        <w:ind w:left="990" w:right="720"/>
        <w:jc w:val="both"/>
        <w:rPr>
          <w:rFonts w:ascii="B Yekan+" w:hAnsi="B Yekan+" w:cs="B Yekan+"/>
          <w:sz w:val="24"/>
          <w:szCs w:val="24"/>
          <w:rtl/>
          <w:lang w:bidi="fa-IR"/>
        </w:rPr>
      </w:pPr>
      <w:r>
        <w:rPr>
          <w:rFonts w:ascii="B Yekan+" w:hAnsi="B Yekan+" w:cs="B Yekan+" w:hint="cs"/>
          <w:sz w:val="24"/>
          <w:szCs w:val="24"/>
          <w:rtl/>
          <w:lang w:bidi="fa-IR"/>
        </w:rPr>
        <w:t>شماره دانشجویی:</w:t>
      </w:r>
      <w:r w:rsidR="005755EE" w:rsidRPr="009D23C7">
        <w:rPr>
          <w:rFonts w:ascii="B Yekan+" w:hAnsi="B Yekan+" w:cs="B Yekan+"/>
          <w:sz w:val="24"/>
          <w:szCs w:val="24"/>
          <w:rtl/>
          <w:lang w:bidi="fa-IR"/>
        </w:rPr>
        <w:t xml:space="preserve"> 9431023</w:t>
      </w:r>
    </w:p>
    <w:p w:rsidR="005755EE" w:rsidRPr="009D23C7" w:rsidRDefault="005755EE" w:rsidP="00CD6CC8">
      <w:pPr>
        <w:bidi/>
        <w:spacing w:line="360" w:lineRule="auto"/>
        <w:ind w:left="990" w:right="720"/>
        <w:jc w:val="both"/>
        <w:rPr>
          <w:rFonts w:ascii="B Yekan+" w:hAnsi="B Yekan+" w:cs="B Yekan+"/>
          <w:sz w:val="24"/>
          <w:szCs w:val="24"/>
          <w:rtl/>
          <w:lang w:bidi="fa-IR"/>
        </w:rPr>
      </w:pPr>
      <w:r w:rsidRPr="009D23C7">
        <w:rPr>
          <w:rFonts w:ascii="B Yekan+" w:hAnsi="B Yekan+" w:cs="B Yekan+"/>
          <w:sz w:val="24"/>
          <w:szCs w:val="24"/>
          <w:rtl/>
          <w:lang w:bidi="fa-IR"/>
        </w:rPr>
        <w:t xml:space="preserve">استاد درس:جناب دکتر عباس </w:t>
      </w:r>
      <w:r w:rsidR="007A3D47" w:rsidRPr="009D23C7">
        <w:rPr>
          <w:rFonts w:ascii="B Yekan+" w:hAnsi="B Yekan+" w:cs="B Yekan+"/>
          <w:sz w:val="24"/>
          <w:szCs w:val="24"/>
          <w:rtl/>
          <w:lang w:bidi="fa-IR"/>
        </w:rPr>
        <w:t>ظ</w:t>
      </w:r>
      <w:r w:rsidRPr="009D23C7">
        <w:rPr>
          <w:rFonts w:ascii="B Yekan+" w:hAnsi="B Yekan+" w:cs="B Yekan+"/>
          <w:sz w:val="24"/>
          <w:szCs w:val="24"/>
          <w:rtl/>
          <w:lang w:bidi="fa-IR"/>
        </w:rPr>
        <w:t>ریفکار</w:t>
      </w:r>
    </w:p>
    <w:p w:rsidR="00C0475D" w:rsidRPr="009D23C7" w:rsidRDefault="00C0475D" w:rsidP="00CD6CC8">
      <w:pPr>
        <w:bidi/>
        <w:spacing w:line="360" w:lineRule="auto"/>
        <w:ind w:left="990" w:right="720"/>
        <w:jc w:val="both"/>
        <w:rPr>
          <w:rFonts w:ascii="B Yekan+" w:hAnsi="B Yekan+" w:cs="B Yekan+"/>
          <w:sz w:val="24"/>
          <w:szCs w:val="24"/>
          <w:rtl/>
          <w:lang w:bidi="fa-IR"/>
        </w:rPr>
      </w:pPr>
      <w:r w:rsidRPr="009D23C7">
        <w:rPr>
          <w:rFonts w:ascii="B Yekan+" w:hAnsi="B Yekan+" w:cs="B Yekan+"/>
          <w:sz w:val="24"/>
          <w:szCs w:val="24"/>
          <w:rtl/>
          <w:lang w:bidi="fa-IR"/>
        </w:rPr>
        <w:t>دانشکده مهندسی برق و کامپیوتر</w:t>
      </w:r>
    </w:p>
    <w:p w:rsidR="00F86939" w:rsidRPr="009D23C7" w:rsidRDefault="00F86939" w:rsidP="00CD6CC8">
      <w:pPr>
        <w:bidi/>
        <w:spacing w:line="360" w:lineRule="auto"/>
        <w:ind w:left="990" w:right="720"/>
        <w:jc w:val="both"/>
        <w:rPr>
          <w:rFonts w:ascii="B Yekan+" w:hAnsi="B Yekan+" w:cs="B Yekan+"/>
          <w:b/>
          <w:bCs/>
          <w:sz w:val="28"/>
          <w:szCs w:val="28"/>
          <w:rtl/>
          <w:lang w:bidi="fa-IR"/>
        </w:rPr>
      </w:pPr>
      <w:r w:rsidRPr="009D23C7">
        <w:rPr>
          <w:rFonts w:ascii="B Yekan+" w:hAnsi="B Yekan+" w:cs="B Yekan+"/>
          <w:sz w:val="24"/>
          <w:szCs w:val="24"/>
          <w:rtl/>
          <w:lang w:bidi="fa-IR"/>
        </w:rPr>
        <w:t>دا</w:t>
      </w:r>
      <w:r w:rsidR="006C6665" w:rsidRPr="009D23C7">
        <w:rPr>
          <w:rFonts w:ascii="B Yekan+" w:hAnsi="B Yekan+" w:cs="B Yekan+"/>
          <w:sz w:val="24"/>
          <w:szCs w:val="24"/>
          <w:rtl/>
          <w:lang w:bidi="fa-IR"/>
        </w:rPr>
        <w:t>ن</w:t>
      </w:r>
      <w:r w:rsidRPr="009D23C7">
        <w:rPr>
          <w:rFonts w:ascii="B Yekan+" w:hAnsi="B Yekan+" w:cs="B Yekan+"/>
          <w:sz w:val="24"/>
          <w:szCs w:val="24"/>
          <w:rtl/>
          <w:lang w:bidi="fa-IR"/>
        </w:rPr>
        <w:t xml:space="preserve">شگاه شیراز </w:t>
      </w:r>
    </w:p>
    <w:p w:rsidR="00226198" w:rsidRPr="009D23C7" w:rsidRDefault="00226198" w:rsidP="006C4487">
      <w:pPr>
        <w:tabs>
          <w:tab w:val="left" w:pos="7590"/>
        </w:tabs>
        <w:bidi/>
        <w:spacing w:line="360" w:lineRule="auto"/>
        <w:ind w:right="720"/>
        <w:jc w:val="both"/>
        <w:rPr>
          <w:rFonts w:ascii="B Yekan+" w:hAnsi="B Yekan+" w:cs="B Yekan+"/>
          <w:b/>
          <w:bCs/>
          <w:sz w:val="28"/>
          <w:szCs w:val="28"/>
          <w:rtl/>
          <w:lang w:bidi="fa-IR"/>
        </w:rPr>
      </w:pPr>
    </w:p>
    <w:p w:rsidR="008D3FB6" w:rsidRDefault="008D3FB6" w:rsidP="00CD6CC8">
      <w:pPr>
        <w:bidi/>
        <w:spacing w:line="360" w:lineRule="auto"/>
        <w:ind w:left="990" w:right="720"/>
        <w:jc w:val="right"/>
        <w:rPr>
          <w:rFonts w:ascii="B Yekan+" w:hAnsi="B Yekan+" w:cs="B Yekan+"/>
          <w:b/>
          <w:bCs/>
          <w:sz w:val="28"/>
          <w:szCs w:val="28"/>
          <w:lang w:bidi="fa-IR"/>
        </w:rPr>
      </w:pPr>
    </w:p>
    <w:p w:rsidR="005755EE" w:rsidRPr="009D23C7" w:rsidRDefault="005755EE" w:rsidP="008D3FB6">
      <w:pPr>
        <w:bidi/>
        <w:spacing w:line="360" w:lineRule="auto"/>
        <w:ind w:left="990" w:right="720"/>
        <w:jc w:val="right"/>
        <w:rPr>
          <w:rFonts w:ascii="B Yekan+" w:hAnsi="B Yekan+" w:cs="B Yekan+"/>
          <w:b/>
          <w:bCs/>
          <w:sz w:val="28"/>
          <w:szCs w:val="28"/>
          <w:rtl/>
          <w:lang w:bidi="fa-IR"/>
        </w:rPr>
      </w:pPr>
      <w:r w:rsidRPr="009D23C7">
        <w:rPr>
          <w:rFonts w:ascii="B Yekan+" w:hAnsi="B Yekan+" w:cs="B Yekan+"/>
          <w:b/>
          <w:bCs/>
          <w:sz w:val="28"/>
          <w:szCs w:val="28"/>
          <w:rtl/>
          <w:lang w:bidi="fa-IR"/>
        </w:rPr>
        <w:t>بهمن 94</w:t>
      </w:r>
    </w:p>
    <w:p w:rsidR="005755EE" w:rsidRPr="009D23C7" w:rsidRDefault="005755EE" w:rsidP="00CD6CC8">
      <w:pPr>
        <w:bidi/>
        <w:spacing w:line="360" w:lineRule="auto"/>
        <w:ind w:left="990" w:right="720"/>
        <w:rPr>
          <w:rFonts w:ascii="B Yekan+" w:hAnsi="B Yekan+" w:cs="B Yekan+"/>
          <w:b/>
          <w:bCs/>
          <w:sz w:val="28"/>
          <w:szCs w:val="28"/>
          <w:rtl/>
          <w:lang w:bidi="fa-IR"/>
        </w:rPr>
      </w:pPr>
    </w:p>
    <w:p w:rsidR="0051012F" w:rsidRPr="009D23C7" w:rsidRDefault="0051012F" w:rsidP="003C13F5">
      <w:pPr>
        <w:spacing w:line="360" w:lineRule="auto"/>
        <w:ind w:right="720"/>
        <w:rPr>
          <w:rFonts w:ascii="B Yekan+" w:hAnsi="B Yekan+" w:cs="B Yekan+"/>
          <w:b/>
          <w:bCs/>
          <w:sz w:val="24"/>
          <w:szCs w:val="24"/>
          <w:lang w:bidi="fa-IR"/>
        </w:rPr>
      </w:pPr>
    </w:p>
    <w:p w:rsidR="0051012F" w:rsidRPr="00696791" w:rsidRDefault="004D0845" w:rsidP="00322962">
      <w:pPr>
        <w:pStyle w:val="ListParagraph"/>
        <w:numPr>
          <w:ilvl w:val="0"/>
          <w:numId w:val="5"/>
        </w:numPr>
        <w:tabs>
          <w:tab w:val="left" w:pos="4080"/>
          <w:tab w:val="right" w:pos="9360"/>
        </w:tabs>
        <w:bidi/>
        <w:spacing w:line="360" w:lineRule="auto"/>
        <w:ind w:right="720"/>
        <w:jc w:val="both"/>
        <w:rPr>
          <w:rFonts w:ascii="B Yekan+" w:hAnsi="B Yekan+" w:cs="B Yekan+"/>
          <w:b/>
          <w:bCs/>
          <w:color w:val="F79646" w:themeColor="accent6"/>
          <w:sz w:val="24"/>
          <w:szCs w:val="24"/>
          <w:rtl/>
          <w:lang w:bidi="fa-IR"/>
        </w:rPr>
      </w:pPr>
      <w:r w:rsidRPr="00696791">
        <w:rPr>
          <w:rFonts w:ascii="B Yekan+" w:hAnsi="B Yekan+" w:cs="B Yekan+"/>
          <w:b/>
          <w:bCs/>
          <w:color w:val="F79646" w:themeColor="accent6"/>
          <w:sz w:val="36"/>
          <w:szCs w:val="36"/>
          <w:rtl/>
          <w:lang w:bidi="fa-IR"/>
        </w:rPr>
        <w:t>مقدمه:</w:t>
      </w:r>
      <w:r w:rsidRPr="00696791">
        <w:rPr>
          <w:rFonts w:ascii="B Yekan+" w:hAnsi="B Yekan+" w:cs="B Yekan+"/>
          <w:sz w:val="24"/>
          <w:szCs w:val="24"/>
          <w:rtl/>
          <w:lang w:bidi="fa-IR"/>
        </w:rPr>
        <w:t>در این تحقیق ما می خواهیم به مباحث مدارهای سوییچ خازنی بپردازیم.حقیقت امر این بود که در ابتدای امر اسم این</w:t>
      </w:r>
      <w:r w:rsidR="00374E90" w:rsidRPr="00696791">
        <w:rPr>
          <w:rFonts w:ascii="B Yekan+" w:hAnsi="B Yekan+" w:cs="B Yekan+"/>
          <w:sz w:val="24"/>
          <w:szCs w:val="24"/>
          <w:rtl/>
          <w:lang w:bidi="fa-IR"/>
        </w:rPr>
        <w:t xml:space="preserve"> مبحث</w:t>
      </w:r>
      <w:r w:rsidRPr="00696791">
        <w:rPr>
          <w:rFonts w:ascii="B Yekan+" w:hAnsi="B Yekan+" w:cs="B Yekan+"/>
          <w:sz w:val="20"/>
          <w:szCs w:val="20"/>
          <w:rtl/>
          <w:lang w:bidi="fa-IR"/>
        </w:rPr>
        <w:t>(</w:t>
      </w:r>
      <w:r w:rsidRPr="00696791">
        <w:rPr>
          <w:rFonts w:ascii="B Yekan+" w:hAnsi="B Yekan+" w:cs="B Yekan+"/>
          <w:sz w:val="20"/>
          <w:szCs w:val="20"/>
          <w:lang w:bidi="fa-IR"/>
        </w:rPr>
        <w:t xml:space="preserve">Switched-Capacitor Circuits </w:t>
      </w:r>
      <w:r w:rsidRPr="00696791">
        <w:rPr>
          <w:rFonts w:ascii="B Yekan+" w:hAnsi="B Yekan+" w:cs="B Yekan+"/>
          <w:sz w:val="20"/>
          <w:szCs w:val="20"/>
          <w:rtl/>
          <w:lang w:bidi="fa-IR"/>
        </w:rPr>
        <w:t>)</w:t>
      </w:r>
      <w:r w:rsidRPr="00696791">
        <w:rPr>
          <w:rFonts w:ascii="B Yekan+" w:hAnsi="B Yekan+" w:cs="B Yekan+"/>
          <w:sz w:val="20"/>
          <w:szCs w:val="20"/>
          <w:lang w:bidi="fa-IR"/>
        </w:rPr>
        <w:t xml:space="preserve"> </w:t>
      </w:r>
      <w:r w:rsidRPr="00696791">
        <w:rPr>
          <w:rFonts w:ascii="B Yekan+" w:hAnsi="B Yekan+" w:cs="B Yekan+"/>
          <w:sz w:val="20"/>
          <w:szCs w:val="20"/>
          <w:rtl/>
          <w:lang w:bidi="fa-IR"/>
        </w:rPr>
        <w:t xml:space="preserve">   </w:t>
      </w:r>
      <w:r w:rsidRPr="00696791">
        <w:rPr>
          <w:rFonts w:ascii="B Yekan+" w:hAnsi="B Yekan+" w:cs="B Yekan+"/>
          <w:sz w:val="24"/>
          <w:szCs w:val="24"/>
          <w:rtl/>
          <w:lang w:bidi="fa-IR"/>
        </w:rPr>
        <w:t>برای بنده عجیب بود و هیچ درکی از فلسفه ی مدار های سوییچ خازنی نداشتم!سراغ کتاب رضوی رفتم و یک تکه از ان را به عنوان مقدمه این مبحث ب</w:t>
      </w:r>
      <w:r w:rsidR="00777A78" w:rsidRPr="00696791">
        <w:rPr>
          <w:rFonts w:ascii="B Yekan+" w:hAnsi="B Yekan+" w:cs="B Yekan+"/>
          <w:sz w:val="24"/>
          <w:szCs w:val="24"/>
          <w:rtl/>
          <w:lang w:bidi="fa-IR"/>
        </w:rPr>
        <w:t>ر</w:t>
      </w:r>
      <w:r w:rsidRPr="00696791">
        <w:rPr>
          <w:rFonts w:ascii="B Yekan+" w:hAnsi="B Yekan+" w:cs="B Yekan+"/>
          <w:sz w:val="24"/>
          <w:szCs w:val="24"/>
          <w:rtl/>
          <w:lang w:bidi="fa-IR"/>
        </w:rPr>
        <w:t>گزیدم.</w:t>
      </w:r>
      <w:r w:rsidR="004C5495" w:rsidRPr="00696791">
        <w:rPr>
          <w:rFonts w:ascii="B Yekan+" w:hAnsi="B Yekan+" w:cs="B Yekan+"/>
          <w:color w:val="000000" w:themeColor="text1"/>
          <w:sz w:val="24"/>
          <w:szCs w:val="24"/>
          <w:rtl/>
          <w:lang w:bidi="fa-IR"/>
        </w:rPr>
        <w:t xml:space="preserve"> ما در این درس با طراحی اپ امپ اشنا شدیم و متوجه شدیم که یک اپ امپ </w:t>
      </w:r>
      <w:r w:rsidR="009E4A56" w:rsidRPr="00696791">
        <w:rPr>
          <w:rFonts w:ascii="B Yekan+" w:hAnsi="B Yekan+" w:cs="B Yekan+"/>
          <w:color w:val="000000" w:themeColor="text1"/>
          <w:sz w:val="24"/>
          <w:szCs w:val="24"/>
          <w:lang w:bidi="fa-IR"/>
        </w:rPr>
        <w:t xml:space="preserve"> </w:t>
      </w:r>
      <w:r w:rsidR="004C5495" w:rsidRPr="00696791">
        <w:rPr>
          <w:rFonts w:ascii="B Yekan+" w:hAnsi="B Yekan+" w:cs="B Yekan+"/>
          <w:color w:val="000000" w:themeColor="text1"/>
          <w:sz w:val="24"/>
          <w:szCs w:val="24"/>
          <w:rtl/>
          <w:lang w:bidi="fa-IR"/>
        </w:rPr>
        <w:t xml:space="preserve">ایده ال </w:t>
      </w:r>
      <w:r w:rsidR="004C5495" w:rsidRPr="00696791">
        <w:rPr>
          <w:rFonts w:ascii="B Yekan+" w:hAnsi="B Yekan+" w:cs="B Yekan+"/>
          <w:b/>
          <w:bCs/>
          <w:color w:val="F79646" w:themeColor="accent6"/>
          <w:sz w:val="24"/>
          <w:szCs w:val="24"/>
          <w:rtl/>
          <w:lang w:bidi="fa-IR"/>
        </w:rPr>
        <w:t xml:space="preserve">به معنای واقعی کلمه </w:t>
      </w:r>
      <w:r w:rsidR="009E4A56" w:rsidRPr="00696791">
        <w:rPr>
          <w:rFonts w:ascii="B Yekan+" w:hAnsi="B Yekan+" w:cs="B Yekan+"/>
          <w:b/>
          <w:bCs/>
          <w:color w:val="F79646" w:themeColor="accent6"/>
          <w:sz w:val="24"/>
          <w:szCs w:val="24"/>
          <w:lang w:bidi="fa-IR"/>
        </w:rPr>
        <w:t xml:space="preserve"> </w:t>
      </w:r>
      <w:r w:rsidR="009E4A56" w:rsidRPr="00696791">
        <w:rPr>
          <w:rFonts w:ascii="B Yekan+" w:hAnsi="B Yekan+" w:cs="B Yekan+"/>
          <w:b/>
          <w:bCs/>
          <w:color w:val="F79646" w:themeColor="accent6"/>
          <w:sz w:val="24"/>
          <w:szCs w:val="24"/>
          <w:rtl/>
          <w:lang w:bidi="fa-IR"/>
        </w:rPr>
        <w:t>ایده ال</w:t>
      </w:r>
      <w:r w:rsidR="009E4A56" w:rsidRPr="00696791">
        <w:rPr>
          <w:rFonts w:ascii="B Yekan+" w:hAnsi="B Yekan+" w:cs="B Yekan+"/>
          <w:color w:val="F79646" w:themeColor="accent6"/>
          <w:sz w:val="24"/>
          <w:szCs w:val="24"/>
          <w:rtl/>
          <w:lang w:bidi="fa-IR"/>
        </w:rPr>
        <w:t xml:space="preserve"> </w:t>
      </w:r>
      <w:r w:rsidR="004C5495" w:rsidRPr="00696791">
        <w:rPr>
          <w:rFonts w:ascii="B Yekan+" w:hAnsi="B Yekan+" w:cs="B Yekan+"/>
          <w:color w:val="000000" w:themeColor="text1"/>
          <w:sz w:val="24"/>
          <w:szCs w:val="24"/>
          <w:rtl/>
          <w:lang w:bidi="fa-IR"/>
        </w:rPr>
        <w:t>نمی باشد،مثلا مقاومت خروجی ان نزدیک صفر است نه خود صفر،</w:t>
      </w:r>
      <w:r w:rsidR="00692ACF">
        <w:rPr>
          <w:rFonts w:ascii="B Yekan+" w:hAnsi="B Yekan+" w:cs="B Yekan+" w:hint="cs"/>
          <w:color w:val="000000" w:themeColor="text1"/>
          <w:sz w:val="24"/>
          <w:szCs w:val="24"/>
          <w:rtl/>
          <w:lang w:bidi="fa-IR"/>
        </w:rPr>
        <w:t xml:space="preserve">از طرفی </w:t>
      </w:r>
      <w:r w:rsidR="004C5495" w:rsidRPr="00696791">
        <w:rPr>
          <w:rFonts w:ascii="B Yekan+" w:hAnsi="B Yekan+" w:cs="B Yekan+"/>
          <w:color w:val="000000" w:themeColor="text1"/>
          <w:sz w:val="24"/>
          <w:szCs w:val="24"/>
          <w:rtl/>
          <w:lang w:bidi="fa-IR"/>
        </w:rPr>
        <w:t>مقاومت های تعبیه شده در مدار هم داری خطا هستند،مقاومت ورودی اپ امپ ها واقعا بی نهایت مطلق نیست.گین حلقه باز اپ امپ ها بی نهایت واق</w:t>
      </w:r>
      <w:r w:rsidR="00322962">
        <w:rPr>
          <w:rFonts w:ascii="B Yekan+" w:hAnsi="B Yekan+" w:cs="B Yekan+"/>
          <w:color w:val="000000" w:themeColor="text1"/>
          <w:sz w:val="24"/>
          <w:szCs w:val="24"/>
          <w:rtl/>
          <w:lang w:bidi="fa-IR"/>
        </w:rPr>
        <w:t>عی نیست و در واقع چیزی در مقیاس</w:t>
      </w:r>
      <w:r w:rsidR="00322962" w:rsidRPr="00EA6EC9">
        <w:rPr>
          <w:position w:val="-6"/>
        </w:rPr>
        <w:object w:dxaOrig="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6.3pt" o:ole="">
            <v:imagedata r:id="rId10" o:title=""/>
          </v:shape>
          <o:OLEObject Type="Embed" ProgID="Equation.DSMT4" ShapeID="_x0000_i1025" DrawAspect="Content" ObjectID="_1515143031" r:id="rId11"/>
        </w:object>
      </w:r>
      <w:r w:rsidR="004C5495" w:rsidRPr="00696791">
        <w:rPr>
          <w:rFonts w:ascii="B Yekan+" w:hAnsi="B Yekan+" w:cs="B Yekan+"/>
          <w:color w:val="000000" w:themeColor="text1"/>
          <w:sz w:val="24"/>
          <w:szCs w:val="24"/>
          <w:rtl/>
          <w:lang w:bidi="fa-IR"/>
        </w:rPr>
        <w:t xml:space="preserve">الی </w:t>
      </w:r>
      <w:r w:rsidR="00322962" w:rsidRPr="00EA6EC9">
        <w:rPr>
          <w:position w:val="-6"/>
        </w:rPr>
        <w:object w:dxaOrig="360" w:dyaOrig="320">
          <v:shape id="_x0000_i1026" type="#_x0000_t75" style="width:18pt;height:16.3pt" o:ole="">
            <v:imagedata r:id="rId12" o:title=""/>
          </v:shape>
          <o:OLEObject Type="Embed" ProgID="Equation.DSMT4" ShapeID="_x0000_i1026" DrawAspect="Content" ObjectID="_1515143032" r:id="rId13"/>
        </w:object>
      </w:r>
      <w:r w:rsidR="004C5495" w:rsidRPr="00696791">
        <w:rPr>
          <w:rFonts w:ascii="B Yekan+" w:hAnsi="B Yekan+" w:cs="B Yekan+"/>
          <w:color w:val="000000" w:themeColor="text1"/>
          <w:sz w:val="24"/>
          <w:szCs w:val="24"/>
          <w:rtl/>
          <w:lang w:bidi="fa-IR"/>
        </w:rPr>
        <w:t>می باشد.این یک طرف ماجرا بود.</w:t>
      </w:r>
      <w:r w:rsidR="004C5495" w:rsidRPr="00696791">
        <w:rPr>
          <w:rFonts w:ascii="B Yekan+" w:hAnsi="B Yekan+" w:cs="B Yekan+"/>
          <w:b/>
          <w:bCs/>
          <w:color w:val="F79646" w:themeColor="accent6"/>
          <w:sz w:val="24"/>
          <w:szCs w:val="24"/>
          <w:rtl/>
          <w:lang w:bidi="fa-IR"/>
        </w:rPr>
        <w:t>در یک جمله کلی</w:t>
      </w:r>
      <w:r w:rsidR="00692ACF">
        <w:rPr>
          <w:rFonts w:ascii="B Yekan+" w:hAnsi="B Yekan+" w:cs="B Yekan+" w:hint="cs"/>
          <w:b/>
          <w:bCs/>
          <w:color w:val="F79646" w:themeColor="accent6"/>
          <w:sz w:val="24"/>
          <w:szCs w:val="24"/>
          <w:rtl/>
          <w:lang w:bidi="fa-IR"/>
        </w:rPr>
        <w:t xml:space="preserve"> در حقیقت</w:t>
      </w:r>
      <w:r w:rsidR="004C5495" w:rsidRPr="00696791">
        <w:rPr>
          <w:rFonts w:ascii="B Yekan+" w:hAnsi="B Yekan+" w:cs="B Yekan+"/>
          <w:b/>
          <w:bCs/>
          <w:color w:val="F79646" w:themeColor="accent6"/>
          <w:sz w:val="24"/>
          <w:szCs w:val="24"/>
          <w:rtl/>
          <w:lang w:bidi="fa-IR"/>
        </w:rPr>
        <w:t xml:space="preserve"> ما با یک اپ امپ غیر ایده ال سروکار داریم.</w:t>
      </w:r>
    </w:p>
    <w:p w:rsidR="0074548D" w:rsidRPr="009D23C7" w:rsidRDefault="0074548D" w:rsidP="00CD6CC8">
      <w:pPr>
        <w:tabs>
          <w:tab w:val="left" w:pos="4080"/>
          <w:tab w:val="right" w:pos="9360"/>
        </w:tabs>
        <w:bidi/>
        <w:spacing w:line="360" w:lineRule="auto"/>
        <w:ind w:left="990" w:right="720"/>
        <w:jc w:val="both"/>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t>این درس اساس و پایه ای برای درک مدار های پیشرفته تر مثل فیلتر های پیشرفته،حلقه ی قفل شده ی فاز(</w:t>
      </w:r>
      <w:r w:rsidRPr="009D23C7">
        <w:rPr>
          <w:rFonts w:ascii="B Yekan+" w:hAnsi="B Yekan+" w:cs="B Yekan+"/>
          <w:color w:val="000000" w:themeColor="text1"/>
          <w:sz w:val="24"/>
          <w:szCs w:val="24"/>
          <w:lang w:bidi="fa-IR"/>
        </w:rPr>
        <w:t>PLL</w:t>
      </w:r>
      <w:r w:rsidRPr="009D23C7">
        <w:rPr>
          <w:rFonts w:ascii="B Yekan+" w:hAnsi="B Yekan+" w:cs="B Yekan+"/>
          <w:color w:val="000000" w:themeColor="text1"/>
          <w:sz w:val="24"/>
          <w:szCs w:val="24"/>
          <w:rtl/>
          <w:lang w:bidi="fa-IR"/>
        </w:rPr>
        <w:t>)،مدولاتور ها ،میکسر ها و... می باشد.</w:t>
      </w:r>
      <w:r w:rsidR="00C174D5" w:rsidRPr="009D23C7">
        <w:rPr>
          <w:rFonts w:ascii="B Yekan+" w:hAnsi="B Yekan+" w:cs="B Yekan+"/>
          <w:color w:val="000000" w:themeColor="text1"/>
          <w:sz w:val="24"/>
          <w:szCs w:val="24"/>
          <w:rtl/>
          <w:lang w:bidi="fa-IR"/>
        </w:rPr>
        <w:t>یک نکته ی مهم در مدارات پیشرفته و فرکانس بالا وجود دارد و ان این است که دقت بالایی در گین و پارامترهای دیگر احتیاج داریم در غیر این صورت مدارهای ما کارایی وبازده لازم را نخواهد داشت.یعنی بری طراحی یک مدولاتور</w:t>
      </w:r>
      <w:r w:rsidR="00B25F7F" w:rsidRPr="009D23C7">
        <w:rPr>
          <w:rFonts w:ascii="B Yekan+" w:hAnsi="B Yekan+" w:cs="B Yekan+"/>
          <w:color w:val="000000" w:themeColor="text1"/>
          <w:sz w:val="24"/>
          <w:szCs w:val="24"/>
          <w:rtl/>
          <w:lang w:bidi="fa-IR"/>
        </w:rPr>
        <w:t xml:space="preserve">،مقایسه گر،مبدل انالوگ به دیجیتال وبرعکس </w:t>
      </w:r>
      <w:r w:rsidR="00C174D5" w:rsidRPr="009D23C7">
        <w:rPr>
          <w:rFonts w:ascii="B Yekan+" w:hAnsi="B Yekan+" w:cs="B Yekan+"/>
          <w:color w:val="000000" w:themeColor="text1"/>
          <w:sz w:val="24"/>
          <w:szCs w:val="24"/>
          <w:rtl/>
          <w:lang w:bidi="fa-IR"/>
        </w:rPr>
        <w:t xml:space="preserve"> وقتی از یک اپ امپ حلقه بسته استفاده می کنیم،بااطمینان زیادی بتوان گفت گین ثابت می باشد.</w:t>
      </w:r>
    </w:p>
    <w:p w:rsidR="004F11F4" w:rsidRPr="009D23C7" w:rsidRDefault="004F11F4" w:rsidP="00CD6CC8">
      <w:pPr>
        <w:tabs>
          <w:tab w:val="left" w:pos="4080"/>
          <w:tab w:val="right" w:pos="9360"/>
        </w:tabs>
        <w:bidi/>
        <w:spacing w:line="360" w:lineRule="auto"/>
        <w:ind w:left="990" w:right="720"/>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t>ما در اینجا ،با مدار های سرو کار داشتم که ور</w:t>
      </w:r>
      <w:r w:rsidR="00964C9D" w:rsidRPr="009D23C7">
        <w:rPr>
          <w:rFonts w:ascii="B Yekan+" w:hAnsi="B Yekan+" w:cs="B Yekan+"/>
          <w:color w:val="000000" w:themeColor="text1"/>
          <w:sz w:val="24"/>
          <w:szCs w:val="24"/>
          <w:rtl/>
          <w:lang w:bidi="fa-IR"/>
        </w:rPr>
        <w:t>و</w:t>
      </w:r>
      <w:r w:rsidRPr="009D23C7">
        <w:rPr>
          <w:rFonts w:ascii="B Yekan+" w:hAnsi="B Yekan+" w:cs="B Yekan+"/>
          <w:color w:val="000000" w:themeColor="text1"/>
          <w:sz w:val="24"/>
          <w:szCs w:val="24"/>
          <w:rtl/>
          <w:lang w:bidi="fa-IR"/>
        </w:rPr>
        <w:t xml:space="preserve">دی در حوزه ی زمان پیوسته بود و این ورودی را به یک سیستم پیوسته زمان می دادیم،که در نهایت خروجی هم پیوسته در زمان بود،به چنین سیستم هایی  </w:t>
      </w:r>
      <w:r w:rsidRPr="009D23C7">
        <w:rPr>
          <w:rFonts w:ascii="B Yekan+" w:hAnsi="B Yekan+" w:cs="B Yekan+"/>
          <w:b/>
          <w:bCs/>
          <w:color w:val="F79646" w:themeColor="accent6"/>
          <w:sz w:val="24"/>
          <w:szCs w:val="24"/>
          <w:rtl/>
          <w:lang w:bidi="fa-IR"/>
        </w:rPr>
        <w:t>سیستم های پیوسته زمان</w:t>
      </w:r>
      <w:r w:rsidRPr="009D23C7">
        <w:rPr>
          <w:rFonts w:ascii="B Yekan+" w:hAnsi="B Yekan+" w:cs="B Yekan+"/>
          <w:color w:val="F79646" w:themeColor="accent6"/>
          <w:sz w:val="24"/>
          <w:szCs w:val="24"/>
          <w:rtl/>
          <w:lang w:bidi="fa-IR"/>
        </w:rPr>
        <w:t xml:space="preserve">  </w:t>
      </w:r>
      <w:r w:rsidRPr="009D23C7">
        <w:rPr>
          <w:rFonts w:ascii="B Yekan+" w:hAnsi="B Yekan+" w:cs="B Yekan+"/>
          <w:color w:val="000000" w:themeColor="text1"/>
          <w:sz w:val="24"/>
          <w:szCs w:val="24"/>
          <w:rtl/>
          <w:lang w:bidi="fa-IR"/>
        </w:rPr>
        <w:t>گفته می شود.از طرف دیگر بسیاری از مدار ها هستند ورودی</w:t>
      </w:r>
      <w:r w:rsidR="008C758E" w:rsidRPr="009D23C7">
        <w:rPr>
          <w:rFonts w:ascii="B Yekan+" w:hAnsi="B Yekan+" w:cs="B Yekan+"/>
          <w:color w:val="000000" w:themeColor="text1"/>
          <w:sz w:val="24"/>
          <w:szCs w:val="24"/>
          <w:rtl/>
          <w:lang w:bidi="fa-IR"/>
        </w:rPr>
        <w:t xml:space="preserve"> انها </w:t>
      </w:r>
      <w:r w:rsidRPr="009D23C7">
        <w:rPr>
          <w:rFonts w:ascii="B Yekan+" w:hAnsi="B Yekan+" w:cs="B Yekan+"/>
          <w:color w:val="000000" w:themeColor="text1"/>
          <w:sz w:val="24"/>
          <w:szCs w:val="24"/>
          <w:rtl/>
          <w:lang w:bidi="fa-IR"/>
        </w:rPr>
        <w:t xml:space="preserve"> یک موج در یک دوره ی تناوب خاص تعریف شده است،ودر زمان های د</w:t>
      </w:r>
      <w:r w:rsidR="003143A1" w:rsidRPr="009D23C7">
        <w:rPr>
          <w:rFonts w:ascii="B Yekan+" w:hAnsi="B Yekan+" w:cs="B Yekan+"/>
          <w:color w:val="000000" w:themeColor="text1"/>
          <w:sz w:val="24"/>
          <w:szCs w:val="24"/>
          <w:rtl/>
          <w:lang w:bidi="fa-IR"/>
        </w:rPr>
        <w:t>ی</w:t>
      </w:r>
      <w:r w:rsidRPr="009D23C7">
        <w:rPr>
          <w:rFonts w:ascii="B Yekan+" w:hAnsi="B Yekan+" w:cs="B Yekan+"/>
          <w:color w:val="000000" w:themeColor="text1"/>
          <w:sz w:val="24"/>
          <w:szCs w:val="24"/>
          <w:rtl/>
          <w:lang w:bidi="fa-IR"/>
        </w:rPr>
        <w:t>گر صفر است</w:t>
      </w:r>
      <w:r w:rsidR="008C758E" w:rsidRPr="009D23C7">
        <w:rPr>
          <w:rFonts w:ascii="B Yekan+" w:hAnsi="B Yekan+" w:cs="B Yekan+"/>
          <w:color w:val="000000" w:themeColor="text1"/>
          <w:sz w:val="24"/>
          <w:szCs w:val="24"/>
          <w:rtl/>
          <w:lang w:bidi="fa-IR"/>
        </w:rPr>
        <w:t xml:space="preserve">.اگر این ورودی را </w:t>
      </w:r>
      <w:r w:rsidRPr="009D23C7">
        <w:rPr>
          <w:rFonts w:ascii="B Yekan+" w:hAnsi="B Yekan+" w:cs="B Yekan+"/>
          <w:color w:val="000000" w:themeColor="text1"/>
          <w:sz w:val="24"/>
          <w:szCs w:val="24"/>
          <w:rtl/>
          <w:lang w:bidi="fa-IR"/>
        </w:rPr>
        <w:t xml:space="preserve">به یک سیستم دهیم، </w:t>
      </w:r>
      <w:r w:rsidR="008C758E" w:rsidRPr="009D23C7">
        <w:rPr>
          <w:rFonts w:ascii="B Yekan+" w:hAnsi="B Yekan+" w:cs="B Yekan+"/>
          <w:color w:val="000000" w:themeColor="text1"/>
          <w:sz w:val="24"/>
          <w:szCs w:val="24"/>
          <w:rtl/>
          <w:lang w:bidi="fa-IR"/>
        </w:rPr>
        <w:t xml:space="preserve"> طبیعتا  </w:t>
      </w:r>
      <w:r w:rsidRPr="009D23C7">
        <w:rPr>
          <w:rFonts w:ascii="B Yekan+" w:hAnsi="B Yekan+" w:cs="B Yekan+"/>
          <w:color w:val="000000" w:themeColor="text1"/>
          <w:sz w:val="24"/>
          <w:szCs w:val="24"/>
          <w:rtl/>
          <w:lang w:bidi="fa-IR"/>
        </w:rPr>
        <w:lastRenderedPageBreak/>
        <w:t xml:space="preserve">خروجی </w:t>
      </w:r>
      <w:r w:rsidR="008C758E" w:rsidRPr="009D23C7">
        <w:rPr>
          <w:rFonts w:ascii="B Yekan+" w:hAnsi="B Yekan+" w:cs="B Yekan+"/>
          <w:color w:val="000000" w:themeColor="text1"/>
          <w:sz w:val="24"/>
          <w:szCs w:val="24"/>
          <w:rtl/>
          <w:lang w:bidi="fa-IR"/>
        </w:rPr>
        <w:t>یک موج متناوب می باشد</w:t>
      </w:r>
      <w:r w:rsidRPr="009D23C7">
        <w:rPr>
          <w:rFonts w:ascii="B Yekan+" w:hAnsi="B Yekan+" w:cs="B Yekan+"/>
          <w:color w:val="000000" w:themeColor="text1"/>
          <w:sz w:val="24"/>
          <w:szCs w:val="24"/>
          <w:rtl/>
          <w:lang w:bidi="fa-IR"/>
        </w:rPr>
        <w:t xml:space="preserve">.به چنین </w:t>
      </w:r>
      <w:r w:rsidRPr="009D23C7">
        <w:rPr>
          <w:rFonts w:ascii="B Yekan+" w:hAnsi="B Yekan+" w:cs="B Yekan+"/>
          <w:b/>
          <w:bCs/>
          <w:color w:val="F79646" w:themeColor="accent6"/>
          <w:sz w:val="24"/>
          <w:szCs w:val="24"/>
          <w:rtl/>
          <w:lang w:bidi="fa-IR"/>
        </w:rPr>
        <w:t>سیستم هایی گسسته زمان</w:t>
      </w:r>
      <w:r w:rsidRPr="009D23C7">
        <w:rPr>
          <w:rFonts w:ascii="B Yekan+" w:hAnsi="B Yekan+" w:cs="B Yekan+"/>
          <w:color w:val="F79646" w:themeColor="accent6"/>
          <w:sz w:val="24"/>
          <w:szCs w:val="24"/>
          <w:rtl/>
          <w:lang w:bidi="fa-IR"/>
        </w:rPr>
        <w:t xml:space="preserve"> </w:t>
      </w:r>
      <w:r w:rsidR="008C758E" w:rsidRPr="009D23C7">
        <w:rPr>
          <w:rFonts w:ascii="B Yekan+" w:hAnsi="B Yekan+" w:cs="B Yekan+"/>
          <w:color w:val="000000" w:themeColor="text1"/>
          <w:sz w:val="24"/>
          <w:szCs w:val="24"/>
          <w:rtl/>
          <w:lang w:bidi="fa-IR"/>
        </w:rPr>
        <w:t xml:space="preserve">گفته </w:t>
      </w:r>
      <w:r w:rsidRPr="009D23C7">
        <w:rPr>
          <w:rFonts w:ascii="B Yekan+" w:hAnsi="B Yekan+" w:cs="B Yekan+"/>
          <w:color w:val="000000" w:themeColor="text1"/>
          <w:sz w:val="24"/>
          <w:szCs w:val="24"/>
          <w:rtl/>
          <w:lang w:bidi="fa-IR"/>
        </w:rPr>
        <w:t xml:space="preserve"> می شود.</w:t>
      </w:r>
      <w:r w:rsidR="00A94E45" w:rsidRPr="009D23C7">
        <w:rPr>
          <w:rFonts w:ascii="B Yekan+" w:hAnsi="B Yekan+" w:cs="B Yekan+"/>
          <w:color w:val="000000" w:themeColor="text1"/>
          <w:sz w:val="24"/>
          <w:szCs w:val="24"/>
          <w:rtl/>
          <w:lang w:bidi="fa-IR"/>
        </w:rPr>
        <w:t>در این مدارات ،سیستم بر اساس نمونه برداری در هر لحظه،خروجی معتبر را بازسازی می کند.</w:t>
      </w:r>
    </w:p>
    <w:p w:rsidR="005613BF" w:rsidRPr="009D23C7" w:rsidRDefault="005613BF" w:rsidP="00CD6CC8">
      <w:pPr>
        <w:tabs>
          <w:tab w:val="left" w:pos="4080"/>
          <w:tab w:val="right" w:pos="9360"/>
        </w:tabs>
        <w:bidi/>
        <w:spacing w:line="360" w:lineRule="auto"/>
        <w:ind w:left="990" w:right="720"/>
        <w:rPr>
          <w:rFonts w:ascii="B Yekan+" w:hAnsi="B Yekan+" w:cs="B Yekan+"/>
          <w:color w:val="000000" w:themeColor="text1"/>
          <w:sz w:val="24"/>
          <w:szCs w:val="24"/>
          <w:rtl/>
          <w:lang w:bidi="fa-IR"/>
        </w:rPr>
      </w:pPr>
    </w:p>
    <w:p w:rsidR="004F11F4" w:rsidRPr="009D23C7" w:rsidRDefault="005613BF" w:rsidP="00CD6CC8">
      <w:pPr>
        <w:tabs>
          <w:tab w:val="left" w:pos="4080"/>
          <w:tab w:val="right" w:pos="9360"/>
        </w:tabs>
        <w:bidi/>
        <w:spacing w:line="360" w:lineRule="auto"/>
        <w:ind w:left="990" w:right="720"/>
        <w:rPr>
          <w:rFonts w:ascii="B Yekan+" w:hAnsi="B Yekan+" w:cs="B Yekan+"/>
          <w:color w:val="000000" w:themeColor="text1"/>
          <w:sz w:val="24"/>
          <w:szCs w:val="24"/>
          <w:rtl/>
          <w:lang w:bidi="fa-IR"/>
        </w:rPr>
      </w:pPr>
      <w:r w:rsidRPr="009D23C7">
        <w:rPr>
          <w:rFonts w:ascii="B Yekan+" w:hAnsi="B Yekan+" w:cs="B Yekan+"/>
          <w:noProof/>
          <w:color w:val="1D1B11" w:themeColor="background2" w:themeShade="1A"/>
          <w:sz w:val="24"/>
          <w:szCs w:val="24"/>
          <w:rtl/>
        </w:rPr>
        <mc:AlternateContent>
          <mc:Choice Requires="wps">
            <w:drawing>
              <wp:anchor distT="0" distB="0" distL="114300" distR="114300" simplePos="0" relativeHeight="251661312" behindDoc="0" locked="0" layoutInCell="1" allowOverlap="1" wp14:anchorId="1A839111" wp14:editId="4460F951">
                <wp:simplePos x="0" y="0"/>
                <wp:positionH relativeFrom="column">
                  <wp:posOffset>2886075</wp:posOffset>
                </wp:positionH>
                <wp:positionV relativeFrom="paragraph">
                  <wp:posOffset>87630</wp:posOffset>
                </wp:positionV>
                <wp:extent cx="1847850" cy="752475"/>
                <wp:effectExtent l="0" t="0" r="19050" b="28575"/>
                <wp:wrapNone/>
                <wp:docPr id="3" name="Flowchart: Alternate Process 3"/>
                <wp:cNvGraphicFramePr/>
                <a:graphic xmlns:a="http://schemas.openxmlformats.org/drawingml/2006/main">
                  <a:graphicData uri="http://schemas.microsoft.com/office/word/2010/wordprocessingShape">
                    <wps:wsp>
                      <wps:cNvSpPr/>
                      <wps:spPr>
                        <a:xfrm>
                          <a:off x="0" y="0"/>
                          <a:ext cx="1847850" cy="752475"/>
                        </a:xfrm>
                        <a:prstGeom prst="flowChartAlternateProcess">
                          <a:avLst/>
                        </a:prstGeom>
                        <a:ln/>
                      </wps:spPr>
                      <wps:style>
                        <a:lnRef idx="2">
                          <a:schemeClr val="accent6"/>
                        </a:lnRef>
                        <a:fillRef idx="1">
                          <a:schemeClr val="lt1"/>
                        </a:fillRef>
                        <a:effectRef idx="0">
                          <a:schemeClr val="accent6"/>
                        </a:effectRef>
                        <a:fontRef idx="minor">
                          <a:schemeClr val="dk1"/>
                        </a:fontRef>
                      </wps:style>
                      <wps:txbx>
                        <w:txbxContent>
                          <w:p w:rsidR="005613BF" w:rsidRPr="008E3F4D" w:rsidRDefault="005613BF" w:rsidP="005613BF">
                            <w:pPr>
                              <w:bidi/>
                              <w:jc w:val="center"/>
                              <w:rPr>
                                <w:rFonts w:ascii="Tahoma" w:hAnsi="Tahoma" w:cs="Tahoma"/>
                                <w:b/>
                                <w:bCs/>
                                <w:rtl/>
                                <w:lang w:bidi="fa-IR"/>
                              </w:rPr>
                            </w:pPr>
                            <w:r w:rsidRPr="008E3F4D">
                              <w:rPr>
                                <w:rFonts w:ascii="Tahoma" w:hAnsi="Tahoma" w:cs="Tahoma"/>
                                <w:b/>
                                <w:bCs/>
                                <w:rtl/>
                                <w:lang w:bidi="fa-IR"/>
                              </w:rPr>
                              <w:t>مداری های گسسته زمان(</w:t>
                            </w:r>
                            <w:r w:rsidRPr="008E3F4D">
                              <w:rPr>
                                <w:rFonts w:ascii="Tahoma" w:hAnsi="Tahoma" w:cs="Tahoma"/>
                                <w:b/>
                                <w:bCs/>
                                <w:sz w:val="24"/>
                                <w:szCs w:val="24"/>
                              </w:rPr>
                              <w:t>discrete-time</w:t>
                            </w:r>
                            <w:r w:rsidRPr="008E3F4D">
                              <w:rPr>
                                <w:rFonts w:ascii="Tahoma" w:hAnsi="Tahoma" w:cs="Tahoma"/>
                                <w:b/>
                                <w:bCs/>
                                <w:rtl/>
                                <w:lang w:bidi="fa-IR"/>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3" o:spid="_x0000_s1026" type="#_x0000_t176" style="position:absolute;left:0;text-align:left;margin-left:227.25pt;margin-top:6.9pt;width:145.5pt;height:59.2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" fillcolor="white [3201]" strokecolor="#f79646 [3209]" strokeweight="2pt">
                <v:textbox>
                  <w:txbxContent>
                    <w:p w:rsidR="005613BF" w:rsidRPr="008E3F4D" w:rsidRDefault="005613BF" w:rsidP="005613BF">
                      <w:pPr>
                        <w:bidi/>
                        <w:jc w:val="center"/>
                        <w:rPr>
                          <w:rFonts w:ascii="Tahoma" w:hAnsi="Tahoma" w:cs="Tahoma"/>
                          <w:b/>
                          <w:bCs/>
                          <w:rtl/>
                          <w:lang w:bidi="fa-IR"/>
                        </w:rPr>
                      </w:pPr>
                      <w:r w:rsidRPr="008E3F4D">
                        <w:rPr>
                          <w:rFonts w:ascii="Tahoma" w:hAnsi="Tahoma" w:cs="Tahoma"/>
                          <w:b/>
                          <w:bCs/>
                          <w:rtl/>
                          <w:lang w:bidi="fa-IR"/>
                        </w:rPr>
                        <w:t>مداری های گسسته زمان(</w:t>
                      </w:r>
                      <w:r w:rsidRPr="008E3F4D">
                        <w:rPr>
                          <w:rFonts w:ascii="Tahoma" w:hAnsi="Tahoma" w:cs="Tahoma"/>
                          <w:b/>
                          <w:bCs/>
                          <w:sz w:val="24"/>
                          <w:szCs w:val="24"/>
                        </w:rPr>
                        <w:t>discrete-time</w:t>
                      </w:r>
                      <w:r w:rsidRPr="008E3F4D">
                        <w:rPr>
                          <w:rFonts w:ascii="Tahoma" w:hAnsi="Tahoma" w:cs="Tahoma"/>
                          <w:b/>
                          <w:bCs/>
                          <w:rtl/>
                          <w:lang w:bidi="fa-IR"/>
                        </w:rPr>
                        <w:t>)</w:t>
                      </w:r>
                    </w:p>
                  </w:txbxContent>
                </v:textbox>
              </v:shape>
            </w:pict>
          </mc:Fallback>
        </mc:AlternateContent>
      </w:r>
      <w:r w:rsidRPr="009D23C7">
        <w:rPr>
          <w:rFonts w:ascii="B Yekan+" w:hAnsi="B Yekan+" w:cs="B Yekan+"/>
          <w:noProof/>
          <w:color w:val="1D1B11" w:themeColor="background2" w:themeShade="1A"/>
          <w:sz w:val="24"/>
          <w:szCs w:val="24"/>
          <w:rtl/>
        </w:rPr>
        <mc:AlternateContent>
          <mc:Choice Requires="wps">
            <w:drawing>
              <wp:anchor distT="0" distB="0" distL="114300" distR="114300" simplePos="0" relativeHeight="251659264" behindDoc="0" locked="0" layoutInCell="1" allowOverlap="1" wp14:anchorId="57495E7C" wp14:editId="34BA8E85">
                <wp:simplePos x="0" y="0"/>
                <wp:positionH relativeFrom="column">
                  <wp:posOffset>266700</wp:posOffset>
                </wp:positionH>
                <wp:positionV relativeFrom="paragraph">
                  <wp:posOffset>135255</wp:posOffset>
                </wp:positionV>
                <wp:extent cx="1847850" cy="752475"/>
                <wp:effectExtent l="0" t="0" r="19050" b="28575"/>
                <wp:wrapNone/>
                <wp:docPr id="2" name="Flowchart: Alternate Process 2"/>
                <wp:cNvGraphicFramePr/>
                <a:graphic xmlns:a="http://schemas.openxmlformats.org/drawingml/2006/main">
                  <a:graphicData uri="http://schemas.microsoft.com/office/word/2010/wordprocessingShape">
                    <wps:wsp>
                      <wps:cNvSpPr/>
                      <wps:spPr>
                        <a:xfrm>
                          <a:off x="0" y="0"/>
                          <a:ext cx="1847850" cy="752475"/>
                        </a:xfrm>
                        <a:prstGeom prst="flowChartAlternateProcess">
                          <a:avLst/>
                        </a:prstGeom>
                        <a:ln/>
                      </wps:spPr>
                      <wps:style>
                        <a:lnRef idx="2">
                          <a:schemeClr val="accent6"/>
                        </a:lnRef>
                        <a:fillRef idx="1">
                          <a:schemeClr val="lt1"/>
                        </a:fillRef>
                        <a:effectRef idx="0">
                          <a:schemeClr val="accent6"/>
                        </a:effectRef>
                        <a:fontRef idx="minor">
                          <a:schemeClr val="dk1"/>
                        </a:fontRef>
                      </wps:style>
                      <wps:txbx>
                        <w:txbxContent>
                          <w:p w:rsidR="005613BF" w:rsidRPr="008E3F4D" w:rsidRDefault="005613BF" w:rsidP="005613BF">
                            <w:pPr>
                              <w:bidi/>
                              <w:jc w:val="center"/>
                              <w:rPr>
                                <w:rFonts w:ascii="Tahoma" w:hAnsi="Tahoma" w:cs="Tahoma"/>
                                <w:b/>
                                <w:bCs/>
                                <w:rtl/>
                                <w:lang w:bidi="fa-IR"/>
                              </w:rPr>
                            </w:pPr>
                            <w:r w:rsidRPr="008E3F4D">
                              <w:rPr>
                                <w:rFonts w:ascii="Tahoma" w:hAnsi="Tahoma" w:cs="Tahoma"/>
                                <w:b/>
                                <w:bCs/>
                                <w:rtl/>
                                <w:lang w:bidi="fa-IR"/>
                              </w:rPr>
                              <w:t>مداری های پیوسته زمان(</w:t>
                            </w:r>
                            <w:r w:rsidRPr="008E3F4D">
                              <w:rPr>
                                <w:rFonts w:ascii="Tahoma" w:hAnsi="Tahoma" w:cs="Tahoma"/>
                                <w:b/>
                                <w:bCs/>
                                <w:sz w:val="24"/>
                                <w:szCs w:val="24"/>
                              </w:rPr>
                              <w:t>continuous-time</w:t>
                            </w:r>
                            <w:r w:rsidRPr="008E3F4D">
                              <w:rPr>
                                <w:rFonts w:ascii="Tahoma" w:hAnsi="Tahoma" w:cs="Tahoma"/>
                                <w:b/>
                                <w:bCs/>
                                <w:rtl/>
                                <w:lang w:bidi="fa-IR"/>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Alternate Process 2" o:spid="_x0000_s1027" type="#_x0000_t176" style="position:absolute;left:0;text-align:left;margin-left:21pt;margin-top:10.65pt;width:145.5pt;height:59.2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" fillcolor="white [3201]" strokecolor="#f79646 [3209]" strokeweight="2pt">
                <v:textbox>
                  <w:txbxContent>
                    <w:p w:rsidR="005613BF" w:rsidRPr="008E3F4D" w:rsidRDefault="005613BF" w:rsidP="005613BF">
                      <w:pPr>
                        <w:bidi/>
                        <w:jc w:val="center"/>
                        <w:rPr>
                          <w:rFonts w:ascii="Tahoma" w:hAnsi="Tahoma" w:cs="Tahoma"/>
                          <w:b/>
                          <w:bCs/>
                          <w:rtl/>
                          <w:lang w:bidi="fa-IR"/>
                        </w:rPr>
                      </w:pPr>
                      <w:r w:rsidRPr="008E3F4D">
                        <w:rPr>
                          <w:rFonts w:ascii="Tahoma" w:hAnsi="Tahoma" w:cs="Tahoma"/>
                          <w:b/>
                          <w:bCs/>
                          <w:rtl/>
                          <w:lang w:bidi="fa-IR"/>
                        </w:rPr>
                        <w:t>مداری های پیوسته زمان(</w:t>
                      </w:r>
                      <w:r w:rsidRPr="008E3F4D">
                        <w:rPr>
                          <w:rFonts w:ascii="Tahoma" w:hAnsi="Tahoma" w:cs="Tahoma"/>
                          <w:b/>
                          <w:bCs/>
                          <w:sz w:val="24"/>
                          <w:szCs w:val="24"/>
                        </w:rPr>
                        <w:t>continuous-time</w:t>
                      </w:r>
                      <w:r w:rsidRPr="008E3F4D">
                        <w:rPr>
                          <w:rFonts w:ascii="Tahoma" w:hAnsi="Tahoma" w:cs="Tahoma"/>
                          <w:b/>
                          <w:bCs/>
                          <w:rtl/>
                          <w:lang w:bidi="fa-IR"/>
                        </w:rPr>
                        <w:t>)</w:t>
                      </w:r>
                    </w:p>
                  </w:txbxContent>
                </v:textbox>
              </v:shape>
            </w:pict>
          </mc:Fallback>
        </mc:AlternateContent>
      </w:r>
    </w:p>
    <w:p w:rsidR="00C174D5" w:rsidRPr="009D23C7" w:rsidRDefault="005613BF" w:rsidP="00CD6CC8">
      <w:pPr>
        <w:tabs>
          <w:tab w:val="left" w:pos="3615"/>
        </w:tabs>
        <w:bidi/>
        <w:spacing w:line="360" w:lineRule="auto"/>
        <w:ind w:left="990" w:right="720"/>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tab/>
      </w:r>
    </w:p>
    <w:p w:rsidR="0074548D" w:rsidRPr="009D23C7" w:rsidRDefault="0074548D" w:rsidP="00CD6CC8">
      <w:pPr>
        <w:tabs>
          <w:tab w:val="left" w:pos="4080"/>
          <w:tab w:val="right" w:pos="9360"/>
        </w:tabs>
        <w:bidi/>
        <w:spacing w:line="360" w:lineRule="auto"/>
        <w:ind w:left="990" w:right="720"/>
        <w:rPr>
          <w:rFonts w:ascii="B Yekan+" w:hAnsi="B Yekan+" w:cs="B Yekan+"/>
          <w:b/>
          <w:bCs/>
          <w:color w:val="92D050"/>
          <w:sz w:val="24"/>
          <w:szCs w:val="24"/>
          <w:rtl/>
          <w:lang w:bidi="fa-IR"/>
        </w:rPr>
      </w:pPr>
    </w:p>
    <w:p w:rsidR="00EA442E" w:rsidRPr="00696791" w:rsidRDefault="00EA442E" w:rsidP="00696791">
      <w:pPr>
        <w:pStyle w:val="ListParagraph"/>
        <w:numPr>
          <w:ilvl w:val="0"/>
          <w:numId w:val="5"/>
        </w:numPr>
        <w:tabs>
          <w:tab w:val="left" w:pos="4080"/>
          <w:tab w:val="right" w:pos="9360"/>
        </w:tabs>
        <w:bidi/>
        <w:spacing w:line="360" w:lineRule="auto"/>
        <w:ind w:right="720"/>
        <w:jc w:val="both"/>
        <w:rPr>
          <w:rFonts w:ascii="B Yekan+" w:hAnsi="B Yekan+" w:cs="B Yekan+"/>
          <w:b/>
          <w:bCs/>
          <w:color w:val="F79646" w:themeColor="accent6"/>
          <w:sz w:val="36"/>
          <w:szCs w:val="36"/>
          <w:rtl/>
          <w:lang w:bidi="fa-IR"/>
        </w:rPr>
      </w:pPr>
      <w:r w:rsidRPr="00696791">
        <w:rPr>
          <w:rFonts w:ascii="B Yekan+" w:hAnsi="B Yekan+" w:cs="B Yekan+"/>
          <w:b/>
          <w:bCs/>
          <w:color w:val="F79646" w:themeColor="accent6"/>
          <w:sz w:val="36"/>
          <w:szCs w:val="36"/>
          <w:rtl/>
          <w:lang w:bidi="fa-IR"/>
        </w:rPr>
        <w:t>فلسفه ورود به سوییچ های خازنی:</w:t>
      </w:r>
    </w:p>
    <w:p w:rsidR="00E057F0" w:rsidRPr="009D23C7" w:rsidRDefault="00256183" w:rsidP="00CD6CC8">
      <w:pPr>
        <w:tabs>
          <w:tab w:val="left" w:pos="4080"/>
          <w:tab w:val="right" w:pos="9360"/>
        </w:tabs>
        <w:bidi/>
        <w:spacing w:line="360" w:lineRule="auto"/>
        <w:ind w:left="990" w:right="720"/>
        <w:jc w:val="both"/>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t xml:space="preserve">ما مدار یک تقویت کننده وارونگر را در شکل </w:t>
      </w:r>
      <w:r w:rsidR="00FA06DC" w:rsidRPr="009D23C7">
        <w:rPr>
          <w:rFonts w:ascii="B Yekan+" w:hAnsi="B Yekan+" w:cs="B Yekan+"/>
          <w:color w:val="000000" w:themeColor="text1"/>
          <w:sz w:val="24"/>
          <w:szCs w:val="24"/>
          <w:rtl/>
          <w:lang w:bidi="fa-IR"/>
        </w:rPr>
        <w:t>1</w:t>
      </w:r>
      <w:r w:rsidR="0018273A" w:rsidRPr="009D23C7">
        <w:rPr>
          <w:rFonts w:ascii="B Yekan+" w:hAnsi="B Yekan+" w:cs="B Yekan+"/>
          <w:color w:val="000000" w:themeColor="text1"/>
          <w:sz w:val="24"/>
          <w:szCs w:val="24"/>
          <w:rtl/>
          <w:lang w:bidi="fa-IR"/>
        </w:rPr>
        <w:t>(الف)</w:t>
      </w:r>
      <w:r w:rsidRPr="009D23C7">
        <w:rPr>
          <w:rFonts w:ascii="B Yekan+" w:hAnsi="B Yekan+" w:cs="B Yekan+"/>
          <w:color w:val="000000" w:themeColor="text1"/>
          <w:sz w:val="24"/>
          <w:szCs w:val="24"/>
          <w:rtl/>
          <w:lang w:bidi="fa-IR"/>
        </w:rPr>
        <w:t xml:space="preserve">در نظر </w:t>
      </w:r>
      <w:r w:rsidR="008326BD" w:rsidRPr="009D23C7">
        <w:rPr>
          <w:rFonts w:ascii="B Yekan+" w:hAnsi="B Yekan+" w:cs="B Yekan+"/>
          <w:color w:val="000000" w:themeColor="text1"/>
          <w:sz w:val="24"/>
          <w:szCs w:val="24"/>
          <w:rtl/>
          <w:lang w:bidi="fa-IR"/>
        </w:rPr>
        <w:t xml:space="preserve">می </w:t>
      </w:r>
      <w:r w:rsidRPr="009D23C7">
        <w:rPr>
          <w:rFonts w:ascii="B Yekan+" w:hAnsi="B Yekan+" w:cs="B Yekan+"/>
          <w:color w:val="000000" w:themeColor="text1"/>
          <w:sz w:val="24"/>
          <w:szCs w:val="24"/>
          <w:rtl/>
          <w:lang w:bidi="fa-IR"/>
        </w:rPr>
        <w:t>گیریم</w:t>
      </w:r>
      <w:r w:rsidR="008326BD" w:rsidRPr="009D23C7">
        <w:rPr>
          <w:rFonts w:ascii="B Yekan+" w:hAnsi="B Yekan+" w:cs="B Yekan+"/>
          <w:color w:val="000000" w:themeColor="text1"/>
          <w:sz w:val="24"/>
          <w:szCs w:val="24"/>
          <w:rtl/>
          <w:lang w:bidi="fa-IR"/>
        </w:rPr>
        <w:t>.</w:t>
      </w:r>
      <w:r w:rsidRPr="009D23C7">
        <w:rPr>
          <w:rFonts w:ascii="B Yekan+" w:hAnsi="B Yekan+" w:cs="B Yekan+"/>
          <w:color w:val="000000" w:themeColor="text1"/>
          <w:sz w:val="24"/>
          <w:szCs w:val="24"/>
          <w:rtl/>
          <w:lang w:bidi="fa-IR"/>
        </w:rPr>
        <w:t xml:space="preserve">می دانیم در الکترونیک 2 به ما گفته می شد،که گین ان برابر </w:t>
      </w:r>
      <w:r w:rsidRPr="009D23C7">
        <w:rPr>
          <w:rFonts w:ascii="B Yekan+" w:hAnsi="B Yekan+" w:cs="B Yekan+"/>
          <w:color w:val="000000" w:themeColor="text1"/>
          <w:sz w:val="24"/>
          <w:szCs w:val="24"/>
          <w:lang w:bidi="fa-IR"/>
        </w:rPr>
        <w:t xml:space="preserve">–R2/R1  </w:t>
      </w:r>
      <w:r w:rsidRPr="009D23C7">
        <w:rPr>
          <w:rFonts w:ascii="B Yekan+" w:hAnsi="B Yekan+" w:cs="B Yekan+"/>
          <w:color w:val="000000" w:themeColor="text1"/>
          <w:sz w:val="24"/>
          <w:szCs w:val="24"/>
          <w:rtl/>
          <w:lang w:bidi="fa-IR"/>
        </w:rPr>
        <w:t>می باشد.این رابطه با فرض ایده ال بودن اپ امپ محاسبه شده بود.</w:t>
      </w:r>
      <w:r w:rsidR="0018273A" w:rsidRPr="009D23C7">
        <w:rPr>
          <w:rFonts w:ascii="B Yekan+" w:hAnsi="B Yekan+" w:cs="B Yekan+"/>
          <w:color w:val="000000" w:themeColor="text1"/>
          <w:sz w:val="24"/>
          <w:szCs w:val="24"/>
          <w:rtl/>
          <w:lang w:bidi="fa-IR"/>
        </w:rPr>
        <w:t xml:space="preserve">حال اگر مدل غیرایده الی اپ امپ را </w:t>
      </w:r>
      <w:r w:rsidR="008326BD" w:rsidRPr="009D23C7">
        <w:rPr>
          <w:rFonts w:ascii="B Yekan+" w:hAnsi="B Yekan+" w:cs="B Yekan+"/>
          <w:color w:val="000000" w:themeColor="text1"/>
          <w:sz w:val="24"/>
          <w:szCs w:val="24"/>
          <w:rtl/>
          <w:lang w:bidi="fa-IR"/>
        </w:rPr>
        <w:t xml:space="preserve">شکل1 </w:t>
      </w:r>
      <w:r w:rsidR="0018273A" w:rsidRPr="009D23C7">
        <w:rPr>
          <w:rFonts w:ascii="B Yekan+" w:hAnsi="B Yekan+" w:cs="B Yekan+"/>
          <w:color w:val="000000" w:themeColor="text1"/>
          <w:sz w:val="24"/>
          <w:szCs w:val="24"/>
          <w:rtl/>
          <w:lang w:bidi="fa-IR"/>
        </w:rPr>
        <w:t>(ب) در نظر بگیریم ،گین را که محاسبه می کنیم،به نتایج جالبی می رسیم:</w:t>
      </w:r>
    </w:p>
    <w:p w:rsidR="008B45EE" w:rsidRPr="009D23C7" w:rsidRDefault="008B45EE" w:rsidP="00C106CE">
      <w:pPr>
        <w:tabs>
          <w:tab w:val="left" w:pos="4080"/>
          <w:tab w:val="right" w:pos="9360"/>
        </w:tabs>
        <w:bidi/>
        <w:spacing w:line="360" w:lineRule="auto"/>
        <w:ind w:left="990" w:right="720"/>
        <w:jc w:val="center"/>
        <w:rPr>
          <w:rFonts w:ascii="B Yekan+" w:hAnsi="B Yekan+" w:cs="B Yekan+"/>
          <w:color w:val="000000" w:themeColor="text1"/>
          <w:sz w:val="24"/>
          <w:szCs w:val="24"/>
          <w:rtl/>
          <w:lang w:bidi="fa-IR"/>
        </w:rPr>
      </w:pPr>
      <w:r w:rsidRPr="009D23C7">
        <w:rPr>
          <w:rFonts w:ascii="B Yekan+" w:hAnsi="B Yekan+" w:cs="B Yekan+"/>
          <w:noProof/>
          <w:color w:val="000000" w:themeColor="text1"/>
          <w:sz w:val="24"/>
          <w:szCs w:val="24"/>
          <w:rtl/>
        </w:rPr>
        <w:drawing>
          <wp:inline distT="0" distB="0" distL="0" distR="0" wp14:anchorId="73FA4520" wp14:editId="633AE165">
            <wp:extent cx="3914775" cy="1571625"/>
            <wp:effectExtent l="323850" t="323850" r="314325" b="333375"/>
            <wp:docPr id="5" name="Picture 5"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ROOT\Desktop\Untitled.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27363" cy="1576679"/>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8B45EE" w:rsidRPr="009D23C7" w:rsidRDefault="000E4468" w:rsidP="00CD6CC8">
      <w:pPr>
        <w:tabs>
          <w:tab w:val="left" w:pos="6510"/>
        </w:tabs>
        <w:bidi/>
        <w:spacing w:line="360" w:lineRule="auto"/>
        <w:ind w:left="990" w:right="720"/>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شکل 1</w:t>
      </w:r>
    </w:p>
    <w:p w:rsidR="0018273A" w:rsidRPr="009D23C7" w:rsidRDefault="008B45EE" w:rsidP="00CD6CC8">
      <w:pPr>
        <w:bidi/>
        <w:spacing w:line="360" w:lineRule="auto"/>
        <w:ind w:left="990" w:right="720"/>
        <w:jc w:val="both"/>
        <w:rPr>
          <w:rFonts w:ascii="B Yekan+" w:hAnsi="B Yekan+" w:cs="B Yekan+"/>
          <w:sz w:val="24"/>
          <w:szCs w:val="24"/>
          <w:rtl/>
          <w:lang w:bidi="fa-IR"/>
        </w:rPr>
      </w:pPr>
      <w:r w:rsidRPr="009D23C7">
        <w:rPr>
          <w:rFonts w:ascii="B Yekan+" w:hAnsi="B Yekan+" w:cs="B Yekan+"/>
          <w:sz w:val="24"/>
          <w:szCs w:val="24"/>
          <w:rtl/>
          <w:lang w:bidi="fa-IR"/>
        </w:rPr>
        <w:t>فرمول گین را که برای مدار شکل</w:t>
      </w:r>
      <w:r w:rsidR="00A349B8" w:rsidRPr="009D23C7">
        <w:rPr>
          <w:rFonts w:ascii="B Yekan+" w:hAnsi="B Yekan+" w:cs="B Yekan+"/>
          <w:sz w:val="24"/>
          <w:szCs w:val="24"/>
          <w:rtl/>
          <w:lang w:bidi="fa-IR"/>
        </w:rPr>
        <w:t>1</w:t>
      </w:r>
      <w:r w:rsidRPr="009D23C7">
        <w:rPr>
          <w:rFonts w:ascii="B Yekan+" w:hAnsi="B Yekan+" w:cs="B Yekan+"/>
          <w:sz w:val="24"/>
          <w:szCs w:val="24"/>
          <w:rtl/>
          <w:lang w:bidi="fa-IR"/>
        </w:rPr>
        <w:t xml:space="preserve"> (ب)محاسبه می کنیم،به رابطه ی زیر می رسیم:</w:t>
      </w:r>
    </w:p>
    <w:p w:rsidR="00510251" w:rsidRPr="009D23C7" w:rsidRDefault="00E31F77" w:rsidP="00C106CE">
      <w:pPr>
        <w:bidi/>
        <w:spacing w:line="360" w:lineRule="auto"/>
        <w:ind w:left="990" w:right="720"/>
        <w:jc w:val="center"/>
        <w:rPr>
          <w:rFonts w:ascii="B Yekan+" w:hAnsi="B Yekan+" w:cs="B Yekan+"/>
          <w:sz w:val="24"/>
          <w:szCs w:val="24"/>
          <w:rtl/>
          <w:lang w:bidi="fa-IR"/>
        </w:rPr>
      </w:pPr>
      <w:r w:rsidRPr="009D23C7">
        <w:rPr>
          <w:rFonts w:ascii="B Yekan+" w:hAnsi="B Yekan+" w:cs="B Yekan+"/>
          <w:b/>
          <w:bCs/>
          <w:color w:val="FF0000"/>
          <w:sz w:val="24"/>
          <w:szCs w:val="24"/>
          <w:rtl/>
          <w:lang w:bidi="fa-IR"/>
        </w:rPr>
        <w:lastRenderedPageBreak/>
        <w:t>معادله 1</w:t>
      </w:r>
      <w:r w:rsidR="008B45EE" w:rsidRPr="009D23C7">
        <w:rPr>
          <w:rFonts w:ascii="B Yekan+" w:hAnsi="B Yekan+" w:cs="B Yekan+"/>
          <w:noProof/>
          <w:sz w:val="24"/>
          <w:szCs w:val="24"/>
          <w:rtl/>
        </w:rPr>
        <w:drawing>
          <wp:inline distT="0" distB="0" distL="0" distR="0" wp14:anchorId="64E5DACC" wp14:editId="6107AEA8">
            <wp:extent cx="2952750" cy="1028700"/>
            <wp:effectExtent l="0" t="0" r="0" b="0"/>
            <wp:docPr id="6" name="Picture 6"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ROOT\Desktop\Untitled.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52750" cy="1028700"/>
                    </a:xfrm>
                    <a:prstGeom prst="rect">
                      <a:avLst/>
                    </a:prstGeom>
                    <a:noFill/>
                    <a:ln>
                      <a:noFill/>
                    </a:ln>
                  </pic:spPr>
                </pic:pic>
              </a:graphicData>
            </a:graphic>
          </wp:inline>
        </w:drawing>
      </w:r>
    </w:p>
    <w:p w:rsidR="008B45EE" w:rsidRPr="009D23C7" w:rsidRDefault="00510251" w:rsidP="00CD6CC8">
      <w:pPr>
        <w:bidi/>
        <w:spacing w:line="360" w:lineRule="auto"/>
        <w:ind w:left="990" w:right="720"/>
        <w:jc w:val="both"/>
        <w:rPr>
          <w:rFonts w:ascii="B Yekan+" w:hAnsi="B Yekan+" w:cs="B Yekan+"/>
          <w:b/>
          <w:bCs/>
          <w:sz w:val="24"/>
          <w:szCs w:val="24"/>
          <w:rtl/>
          <w:lang w:bidi="fa-IR"/>
        </w:rPr>
      </w:pPr>
      <w:r w:rsidRPr="009D23C7">
        <w:rPr>
          <w:rFonts w:ascii="B Yekan+" w:hAnsi="B Yekan+" w:cs="B Yekan+"/>
          <w:sz w:val="24"/>
          <w:szCs w:val="24"/>
          <w:rtl/>
          <w:lang w:bidi="fa-IR"/>
        </w:rPr>
        <w:t xml:space="preserve">می بینیم گین محاسبه شده،در صورت و مخرج دقیق نبوده و نمی توان روی ثابت بودن  گین ان  حساب کرد.مثلا مقاومت خروجی الان نقش زیادی در عدم دقیق بودن </w:t>
      </w:r>
      <w:r w:rsidR="00DF0124" w:rsidRPr="009D23C7">
        <w:rPr>
          <w:rFonts w:ascii="B Yekan+" w:hAnsi="B Yekan+" w:cs="B Yekan+"/>
          <w:sz w:val="24"/>
          <w:szCs w:val="24"/>
          <w:rtl/>
          <w:lang w:bidi="fa-IR"/>
        </w:rPr>
        <w:t xml:space="preserve">(هم </w:t>
      </w:r>
      <w:r w:rsidRPr="009D23C7">
        <w:rPr>
          <w:rFonts w:ascii="B Yekan+" w:hAnsi="B Yekan+" w:cs="B Yekan+"/>
          <w:sz w:val="24"/>
          <w:szCs w:val="24"/>
          <w:rtl/>
          <w:lang w:bidi="fa-IR"/>
        </w:rPr>
        <w:t xml:space="preserve"> در صورت و </w:t>
      </w:r>
      <w:r w:rsidR="00DF0124" w:rsidRPr="009D23C7">
        <w:rPr>
          <w:rFonts w:ascii="B Yekan+" w:hAnsi="B Yekan+" w:cs="B Yekan+"/>
          <w:sz w:val="24"/>
          <w:szCs w:val="24"/>
          <w:rtl/>
          <w:lang w:bidi="fa-IR"/>
        </w:rPr>
        <w:t>هم در</w:t>
      </w:r>
      <w:r w:rsidRPr="009D23C7">
        <w:rPr>
          <w:rFonts w:ascii="B Yekan+" w:hAnsi="B Yekan+" w:cs="B Yekan+"/>
          <w:sz w:val="24"/>
          <w:szCs w:val="24"/>
          <w:rtl/>
          <w:lang w:bidi="fa-IR"/>
        </w:rPr>
        <w:t>مخرج</w:t>
      </w:r>
      <w:r w:rsidR="00DF0124" w:rsidRPr="009D23C7">
        <w:rPr>
          <w:rFonts w:ascii="B Yekan+" w:hAnsi="B Yekan+" w:cs="B Yekan+"/>
          <w:sz w:val="24"/>
          <w:szCs w:val="24"/>
          <w:rtl/>
          <w:lang w:bidi="fa-IR"/>
        </w:rPr>
        <w:t>)</w:t>
      </w:r>
      <w:r w:rsidRPr="009D23C7">
        <w:rPr>
          <w:rFonts w:ascii="B Yekan+" w:hAnsi="B Yekan+" w:cs="B Yekan+"/>
          <w:sz w:val="24"/>
          <w:szCs w:val="24"/>
          <w:rtl/>
          <w:lang w:bidi="fa-IR"/>
        </w:rPr>
        <w:t xml:space="preserve"> ایفا می کند. حتی مقاومت </w:t>
      </w:r>
      <w:r w:rsidRPr="009D23C7">
        <w:rPr>
          <w:rFonts w:ascii="B Yekan+" w:hAnsi="B Yekan+" w:cs="B Yekan+"/>
          <w:sz w:val="24"/>
          <w:szCs w:val="24"/>
          <w:lang w:bidi="fa-IR"/>
        </w:rPr>
        <w:t>R2,R1</w:t>
      </w:r>
      <w:r w:rsidRPr="009D23C7">
        <w:rPr>
          <w:rFonts w:ascii="B Yekan+" w:hAnsi="B Yekan+" w:cs="B Yekan+"/>
          <w:sz w:val="24"/>
          <w:szCs w:val="24"/>
          <w:rtl/>
          <w:lang w:bidi="fa-IR"/>
        </w:rPr>
        <w:t xml:space="preserve"> هم انقدر دقیق نمی باشد،و دارای خظا می باشد.پس ان طور که انتظار داشتیم ،گین حلقه بسته نیاز ما را در مدارات پیشرفته  براورده نخواهد کرد.</w:t>
      </w:r>
      <w:r w:rsidR="008C2C12" w:rsidRPr="009D23C7">
        <w:rPr>
          <w:rFonts w:ascii="B Yekan+" w:hAnsi="B Yekan+" w:cs="B Yekan+"/>
          <w:b/>
          <w:bCs/>
          <w:color w:val="F79646" w:themeColor="accent6"/>
          <w:sz w:val="24"/>
          <w:szCs w:val="24"/>
          <w:rtl/>
          <w:lang w:bidi="fa-IR"/>
        </w:rPr>
        <w:t>برای داشتن گین ثابت چه تدبیری باید اندیشید؟</w:t>
      </w:r>
    </w:p>
    <w:p w:rsidR="00C951D8" w:rsidRPr="009D23C7" w:rsidRDefault="00B43455" w:rsidP="00CD6CC8">
      <w:pPr>
        <w:bidi/>
        <w:spacing w:line="360" w:lineRule="auto"/>
        <w:ind w:left="990" w:right="720"/>
        <w:jc w:val="both"/>
        <w:rPr>
          <w:rFonts w:ascii="B Yekan+" w:hAnsi="B Yekan+" w:cs="B Yekan+"/>
          <w:sz w:val="24"/>
          <w:szCs w:val="24"/>
          <w:rtl/>
          <w:lang w:bidi="fa-IR"/>
        </w:rPr>
      </w:pPr>
      <w:r w:rsidRPr="009D23C7">
        <w:rPr>
          <w:rFonts w:ascii="B Yekan+" w:hAnsi="B Yekan+" w:cs="B Yekan+"/>
          <w:sz w:val="24"/>
          <w:szCs w:val="24"/>
          <w:rtl/>
          <w:lang w:bidi="fa-IR"/>
        </w:rPr>
        <w:t xml:space="preserve">اینجا است که می خواهیم وارد بحث اصلی شدیم درست حدس زدید می خواهیم مدارتقویت کننده وارونگری بسازیم که به جای مقاومت از خازن های </w:t>
      </w:r>
      <w:r w:rsidRPr="009D23C7">
        <w:rPr>
          <w:rFonts w:ascii="B Yekan+" w:hAnsi="B Yekan+" w:cs="B Yekan+"/>
          <w:sz w:val="24"/>
          <w:szCs w:val="24"/>
          <w:lang w:bidi="fa-IR"/>
        </w:rPr>
        <w:t xml:space="preserve">C1,C2 </w:t>
      </w:r>
      <w:r w:rsidRPr="009D23C7">
        <w:rPr>
          <w:rFonts w:ascii="B Yekan+" w:hAnsi="B Yekan+" w:cs="B Yekan+"/>
          <w:sz w:val="24"/>
          <w:szCs w:val="24"/>
          <w:rtl/>
          <w:lang w:bidi="fa-IR"/>
        </w:rPr>
        <w:t xml:space="preserve"> استفاده کنیم.</w:t>
      </w:r>
      <w:r w:rsidR="0007705F" w:rsidRPr="009D23C7">
        <w:rPr>
          <w:rFonts w:ascii="B Yekan+" w:hAnsi="B Yekan+" w:cs="B Yekan+"/>
          <w:sz w:val="24"/>
          <w:szCs w:val="24"/>
          <w:rtl/>
          <w:lang w:bidi="fa-IR"/>
        </w:rPr>
        <w:t xml:space="preserve">که مدار ان در شکل </w:t>
      </w:r>
      <w:r w:rsidR="00704214" w:rsidRPr="009D23C7">
        <w:rPr>
          <w:rFonts w:ascii="B Yekan+" w:hAnsi="B Yekan+" w:cs="B Yekan+"/>
          <w:sz w:val="24"/>
          <w:szCs w:val="24"/>
          <w:rtl/>
          <w:lang w:bidi="fa-IR"/>
        </w:rPr>
        <w:t>2</w:t>
      </w:r>
      <w:r w:rsidR="0007705F" w:rsidRPr="009D23C7">
        <w:rPr>
          <w:rFonts w:ascii="B Yekan+" w:hAnsi="B Yekan+" w:cs="B Yekan+"/>
          <w:sz w:val="24"/>
          <w:szCs w:val="24"/>
          <w:rtl/>
          <w:lang w:bidi="fa-IR"/>
        </w:rPr>
        <w:t xml:space="preserve"> اورده شده است:</w:t>
      </w:r>
    </w:p>
    <w:p w:rsidR="0007705F" w:rsidRPr="009D23C7" w:rsidRDefault="0007705F" w:rsidP="00C106CE">
      <w:pPr>
        <w:bidi/>
        <w:spacing w:line="360" w:lineRule="auto"/>
        <w:ind w:left="990" w:right="720"/>
        <w:jc w:val="center"/>
        <w:rPr>
          <w:rFonts w:ascii="B Yekan+" w:hAnsi="B Yekan+" w:cs="B Yekan+"/>
          <w:sz w:val="24"/>
          <w:szCs w:val="24"/>
          <w:rtl/>
          <w:lang w:bidi="fa-IR"/>
        </w:rPr>
      </w:pPr>
      <w:r w:rsidRPr="009D23C7">
        <w:rPr>
          <w:rFonts w:ascii="B Yekan+" w:hAnsi="B Yekan+" w:cs="B Yekan+"/>
          <w:noProof/>
          <w:sz w:val="24"/>
          <w:szCs w:val="24"/>
          <w:rtl/>
        </w:rPr>
        <w:drawing>
          <wp:inline distT="0" distB="0" distL="0" distR="0" wp14:anchorId="7EC4481B" wp14:editId="4B0F3549">
            <wp:extent cx="3895725" cy="1491053"/>
            <wp:effectExtent l="323850" t="323850" r="314325" b="318770"/>
            <wp:docPr id="7" name="Picture 7"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ROOT\Desktop\Untitled.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95725" cy="1491053"/>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704214" w:rsidRPr="009D23C7" w:rsidRDefault="00704214" w:rsidP="00CD6CC8">
      <w:pPr>
        <w:bidi/>
        <w:spacing w:line="360" w:lineRule="auto"/>
        <w:ind w:left="990" w:right="720"/>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شکل2</w:t>
      </w:r>
    </w:p>
    <w:p w:rsidR="0007705F" w:rsidRPr="009D23C7" w:rsidRDefault="0007705F" w:rsidP="00C63070">
      <w:pPr>
        <w:bidi/>
        <w:spacing w:line="360" w:lineRule="auto"/>
        <w:ind w:left="990" w:right="720"/>
        <w:jc w:val="both"/>
        <w:rPr>
          <w:rFonts w:ascii="B Yekan+" w:hAnsi="B Yekan+" w:cs="B Yekan+"/>
          <w:sz w:val="24"/>
          <w:szCs w:val="24"/>
          <w:rtl/>
          <w:lang w:bidi="fa-IR"/>
        </w:rPr>
      </w:pPr>
      <w:r w:rsidRPr="009D23C7">
        <w:rPr>
          <w:rFonts w:ascii="B Yekan+" w:hAnsi="B Yekan+" w:cs="B Yekan+"/>
          <w:sz w:val="24"/>
          <w:szCs w:val="24"/>
          <w:rtl/>
          <w:lang w:bidi="fa-IR"/>
        </w:rPr>
        <w:t>اول می بینیم،که خازن ها به تنهایی برای بایاس مدار کافی نیست،برای رفع مشکل از مقاومت</w:t>
      </w:r>
      <w:r w:rsidR="00C63070" w:rsidRPr="00EA6EC9">
        <w:rPr>
          <w:position w:val="-14"/>
        </w:rPr>
        <w:object w:dxaOrig="320" w:dyaOrig="380">
          <v:shape id="_x0000_i1027" type="#_x0000_t75" style="width:16.3pt;height:18.85pt" o:ole="">
            <v:imagedata r:id="rId17" o:title=""/>
          </v:shape>
          <o:OLEObject Type="Embed" ProgID="Equation.DSMT4" ShapeID="_x0000_i1027" DrawAspect="Content" ObjectID="_1515143033" r:id="rId18"/>
        </w:object>
      </w:r>
      <w:r w:rsidRPr="009D23C7">
        <w:rPr>
          <w:rFonts w:ascii="B Yekan+" w:hAnsi="B Yekan+" w:cs="B Yekan+"/>
          <w:sz w:val="24"/>
          <w:szCs w:val="24"/>
          <w:rtl/>
          <w:lang w:bidi="fa-IR"/>
        </w:rPr>
        <w:t>استفاده کرده است.حال که</w:t>
      </w:r>
      <w:r w:rsidR="00E325B0" w:rsidRPr="009D23C7">
        <w:rPr>
          <w:rFonts w:ascii="B Yekan+" w:hAnsi="B Yekan+" w:cs="B Yekan+"/>
          <w:sz w:val="24"/>
          <w:szCs w:val="24"/>
          <w:rtl/>
          <w:lang w:bidi="fa-IR"/>
        </w:rPr>
        <w:t xml:space="preserve">  ان را در حوزه لاپلاس برده و گین را محاسبه کر ده به رابطه ی زیر می رسیم.</w:t>
      </w:r>
    </w:p>
    <w:p w:rsidR="00F3090A" w:rsidRPr="009D23C7" w:rsidRDefault="00A84BFF" w:rsidP="00CD6CC8">
      <w:pPr>
        <w:bidi/>
        <w:spacing w:line="360" w:lineRule="auto"/>
        <w:ind w:left="990" w:right="720"/>
        <w:rPr>
          <w:rFonts w:ascii="B Yekan+" w:hAnsi="B Yekan+" w:cs="B Yekan+"/>
          <w:b/>
          <w:bCs/>
          <w:color w:val="FF0000"/>
          <w:sz w:val="24"/>
          <w:szCs w:val="24"/>
          <w:rtl/>
          <w:lang w:bidi="fa-IR"/>
        </w:rPr>
      </w:pPr>
      <w:r w:rsidRPr="009D23C7">
        <w:rPr>
          <w:rFonts w:ascii="B Yekan+" w:hAnsi="B Yekan+" w:cs="B Yekan+"/>
          <w:b/>
          <w:bCs/>
          <w:noProof/>
          <w:color w:val="FF0000"/>
          <w:sz w:val="24"/>
          <w:szCs w:val="24"/>
          <w:rtl/>
        </w:rPr>
        <w:lastRenderedPageBreak/>
        <w:drawing>
          <wp:anchor distT="0" distB="0" distL="114300" distR="114300" simplePos="0" relativeHeight="251679744" behindDoc="0" locked="0" layoutInCell="1" allowOverlap="1" wp14:anchorId="217C0691" wp14:editId="2E14A25F">
            <wp:simplePos x="0" y="0"/>
            <wp:positionH relativeFrom="column">
              <wp:align>left</wp:align>
            </wp:positionH>
            <wp:positionV relativeFrom="paragraph">
              <wp:align>top</wp:align>
            </wp:positionV>
            <wp:extent cx="4124325" cy="1419225"/>
            <wp:effectExtent l="323850" t="323850" r="333375" b="333375"/>
            <wp:wrapSquare wrapText="bothSides"/>
            <wp:docPr id="8" name="Picture 8"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ROOT\Desktop\Untitled.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24325" cy="141922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14:sizeRelH relativeFrom="margin">
              <wp14:pctWidth>0</wp14:pctWidth>
            </wp14:sizeRelH>
            <wp14:sizeRelV relativeFrom="margin">
              <wp14:pctHeight>0</wp14:pctHeight>
            </wp14:sizeRelV>
          </wp:anchor>
        </w:drawing>
      </w:r>
      <w:r w:rsidR="00BB43F7" w:rsidRPr="009D23C7">
        <w:rPr>
          <w:rFonts w:ascii="B Yekan+" w:hAnsi="B Yekan+" w:cs="B Yekan+"/>
          <w:b/>
          <w:bCs/>
          <w:color w:val="FF0000"/>
          <w:sz w:val="24"/>
          <w:szCs w:val="24"/>
          <w:rtl/>
          <w:lang w:bidi="fa-IR"/>
        </w:rPr>
        <w:t>معادله 2</w:t>
      </w:r>
      <w:r w:rsidR="00BB43F7" w:rsidRPr="009D23C7">
        <w:rPr>
          <w:rFonts w:ascii="B Yekan+" w:hAnsi="B Yekan+" w:cs="B Yekan+"/>
          <w:b/>
          <w:bCs/>
          <w:color w:val="FF0000"/>
          <w:sz w:val="24"/>
          <w:szCs w:val="24"/>
          <w:rtl/>
          <w:lang w:bidi="fa-IR"/>
        </w:rPr>
        <w:br w:type="textWrapping" w:clear="all"/>
      </w:r>
    </w:p>
    <w:p w:rsidR="00A84BFF" w:rsidRPr="009D23C7" w:rsidRDefault="00F3090A" w:rsidP="00CD6CC8">
      <w:pPr>
        <w:bidi/>
        <w:spacing w:line="360" w:lineRule="auto"/>
        <w:ind w:left="990" w:right="720"/>
        <w:jc w:val="both"/>
        <w:rPr>
          <w:rFonts w:ascii="B Yekan+" w:hAnsi="B Yekan+" w:cs="B Yekan+"/>
          <w:sz w:val="24"/>
          <w:szCs w:val="24"/>
          <w:rtl/>
          <w:lang w:bidi="fa-IR"/>
        </w:rPr>
      </w:pPr>
      <w:r w:rsidRPr="009D23C7">
        <w:rPr>
          <w:rFonts w:ascii="B Yekan+" w:hAnsi="B Yekan+" w:cs="B Yekan+"/>
          <w:sz w:val="24"/>
          <w:szCs w:val="24"/>
          <w:rtl/>
          <w:lang w:bidi="fa-IR"/>
        </w:rPr>
        <w:t>شکل موج خروجی به ورودی پالس</w:t>
      </w:r>
      <w:r w:rsidR="00405DB1">
        <w:rPr>
          <w:rFonts w:ascii="B Yekan+" w:hAnsi="B Yekan+" w:cs="B Yekan+" w:hint="cs"/>
          <w:sz w:val="24"/>
          <w:szCs w:val="24"/>
          <w:rtl/>
          <w:lang w:bidi="fa-IR"/>
        </w:rPr>
        <w:t xml:space="preserve"> در حوزه زمان</w:t>
      </w:r>
      <w:r w:rsidRPr="009D23C7">
        <w:rPr>
          <w:rFonts w:ascii="B Yekan+" w:hAnsi="B Yekan+" w:cs="B Yekan+"/>
          <w:sz w:val="24"/>
          <w:szCs w:val="24"/>
          <w:rtl/>
          <w:lang w:bidi="fa-IR"/>
        </w:rPr>
        <w:t xml:space="preserve"> هم چنین می شود:</w:t>
      </w:r>
    </w:p>
    <w:p w:rsidR="00D95F20" w:rsidRPr="009D23C7" w:rsidRDefault="00120CA1" w:rsidP="0091057E">
      <w:pPr>
        <w:bidi/>
        <w:spacing w:line="360" w:lineRule="auto"/>
        <w:ind w:left="990" w:right="720"/>
        <w:rPr>
          <w:rFonts w:ascii="B Yekan+" w:hAnsi="B Yekan+" w:cs="B Yekan+"/>
          <w:sz w:val="24"/>
          <w:szCs w:val="24"/>
          <w:rtl/>
          <w:lang w:bidi="fa-IR"/>
        </w:rPr>
      </w:pPr>
      <w:r w:rsidRPr="009D23C7">
        <w:rPr>
          <w:rFonts w:ascii="B Yekan+" w:hAnsi="B Yekan+" w:cs="B Yekan+"/>
          <w:b/>
          <w:bCs/>
          <w:color w:val="FF0000"/>
          <w:sz w:val="24"/>
          <w:szCs w:val="24"/>
          <w:rtl/>
          <w:lang w:bidi="fa-IR"/>
        </w:rPr>
        <w:t>شکل3</w:t>
      </w:r>
      <w:r w:rsidR="00F3090A" w:rsidRPr="009D23C7">
        <w:rPr>
          <w:rFonts w:ascii="B Yekan+" w:hAnsi="B Yekan+" w:cs="B Yekan+"/>
          <w:noProof/>
          <w:sz w:val="24"/>
          <w:szCs w:val="24"/>
          <w:rtl/>
        </w:rPr>
        <w:drawing>
          <wp:inline distT="0" distB="0" distL="0" distR="0" wp14:anchorId="2395C18F" wp14:editId="432F5A39">
            <wp:extent cx="2941582" cy="1541673"/>
            <wp:effectExtent l="323850" t="323850" r="316230" b="325755"/>
            <wp:docPr id="9" name="Picture 9"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ROOT\Desktop\Untitled.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43194" cy="1542518"/>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D95F20" w:rsidRPr="009D23C7" w:rsidRDefault="00D95F20" w:rsidP="00CD6CC8">
      <w:pPr>
        <w:bidi/>
        <w:spacing w:line="360" w:lineRule="auto"/>
        <w:ind w:left="990" w:right="720"/>
        <w:rPr>
          <w:rFonts w:ascii="B Yekan+" w:hAnsi="B Yekan+" w:cs="B Yekan+"/>
          <w:sz w:val="24"/>
          <w:szCs w:val="24"/>
          <w:rtl/>
          <w:lang w:bidi="fa-IR"/>
        </w:rPr>
      </w:pPr>
    </w:p>
    <w:p w:rsidR="00F3090A" w:rsidRPr="009D23C7" w:rsidRDefault="00D95F20" w:rsidP="00CD6CC8">
      <w:pPr>
        <w:bidi/>
        <w:spacing w:line="360" w:lineRule="auto"/>
        <w:ind w:left="990" w:right="720"/>
        <w:rPr>
          <w:rFonts w:ascii="B Yekan+" w:hAnsi="B Yekan+" w:cs="B Yekan+"/>
          <w:sz w:val="24"/>
          <w:szCs w:val="24"/>
          <w:rtl/>
          <w:lang w:bidi="fa-IR"/>
        </w:rPr>
      </w:pPr>
      <w:r w:rsidRPr="009D23C7">
        <w:rPr>
          <w:rFonts w:ascii="B Yekan+" w:hAnsi="B Yekan+" w:cs="B Yekan+"/>
          <w:sz w:val="24"/>
          <w:szCs w:val="24"/>
          <w:rtl/>
          <w:lang w:bidi="fa-IR"/>
        </w:rPr>
        <w:t>برای مدارات فرکانس بالا،ما به رابطه گین زیر می رسیم:</w:t>
      </w:r>
    </w:p>
    <w:p w:rsidR="00AD31E4" w:rsidRPr="009D23C7" w:rsidRDefault="00120CA1" w:rsidP="0091057E">
      <w:pPr>
        <w:bidi/>
        <w:spacing w:line="360" w:lineRule="auto"/>
        <w:ind w:left="990" w:right="720"/>
        <w:jc w:val="center"/>
        <w:rPr>
          <w:rFonts w:ascii="B Yekan+" w:hAnsi="B Yekan+" w:cs="B Yekan+"/>
          <w:sz w:val="24"/>
          <w:szCs w:val="24"/>
          <w:rtl/>
          <w:lang w:bidi="fa-IR"/>
        </w:rPr>
      </w:pPr>
      <w:r w:rsidRPr="009D23C7">
        <w:rPr>
          <w:rFonts w:ascii="B Yekan+" w:hAnsi="B Yekan+" w:cs="B Yekan+"/>
          <w:b/>
          <w:bCs/>
          <w:color w:val="FF0000"/>
          <w:sz w:val="24"/>
          <w:szCs w:val="24"/>
          <w:rtl/>
          <w:lang w:bidi="fa-IR"/>
        </w:rPr>
        <w:t>معادله 3</w:t>
      </w:r>
      <w:r w:rsidR="00D95F20" w:rsidRPr="009D23C7">
        <w:rPr>
          <w:rFonts w:ascii="B Yekan+" w:hAnsi="B Yekan+" w:cs="B Yekan+"/>
          <w:noProof/>
          <w:sz w:val="24"/>
          <w:szCs w:val="24"/>
          <w:rtl/>
        </w:rPr>
        <w:drawing>
          <wp:inline distT="0" distB="0" distL="0" distR="0" wp14:anchorId="7075C130" wp14:editId="70814F29">
            <wp:extent cx="4410075" cy="657225"/>
            <wp:effectExtent l="0" t="0" r="9525" b="9525"/>
            <wp:docPr id="10" name="Picture 10"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ROOT\Desktop\Untitled.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10075" cy="657225"/>
                    </a:xfrm>
                    <a:prstGeom prst="rect">
                      <a:avLst/>
                    </a:prstGeom>
                    <a:noFill/>
                    <a:ln>
                      <a:noFill/>
                    </a:ln>
                  </pic:spPr>
                </pic:pic>
              </a:graphicData>
            </a:graphic>
          </wp:inline>
        </w:drawing>
      </w:r>
    </w:p>
    <w:p w:rsidR="00D95F20" w:rsidRPr="009D23C7" w:rsidRDefault="00AD31E4" w:rsidP="00B459C7">
      <w:pPr>
        <w:bidi/>
        <w:spacing w:line="360" w:lineRule="auto"/>
        <w:ind w:left="990" w:right="720"/>
        <w:jc w:val="both"/>
        <w:rPr>
          <w:rFonts w:ascii="B Yekan+" w:hAnsi="B Yekan+" w:cs="B Yekan+"/>
          <w:b/>
          <w:bCs/>
          <w:color w:val="F79646" w:themeColor="accent6"/>
          <w:sz w:val="24"/>
          <w:szCs w:val="24"/>
          <w:rtl/>
          <w:lang w:bidi="fa-IR"/>
        </w:rPr>
      </w:pPr>
      <w:r w:rsidRPr="009D23C7">
        <w:rPr>
          <w:rFonts w:ascii="B Yekan+" w:hAnsi="B Yekan+" w:cs="B Yekan+"/>
          <w:sz w:val="24"/>
          <w:szCs w:val="24"/>
          <w:rtl/>
          <w:lang w:bidi="fa-IR"/>
        </w:rPr>
        <w:lastRenderedPageBreak/>
        <w:t xml:space="preserve">در حقیقت رابطه ی گین نسبت به حالت قبل بهتر شده است،خوش فرم تر است،اما در صورتی این رابطه درست است که </w:t>
      </w:r>
      <w:r w:rsidR="00B459C7" w:rsidRPr="00EA6EC9">
        <w:rPr>
          <w:position w:val="-14"/>
        </w:rPr>
        <w:object w:dxaOrig="660" w:dyaOrig="380">
          <v:shape id="_x0000_i1028" type="#_x0000_t75" style="width:33.45pt;height:18.85pt" o:ole="">
            <v:imagedata r:id="rId22" o:title=""/>
          </v:shape>
          <o:OLEObject Type="Embed" ProgID="Equation.DSMT4" ShapeID="_x0000_i1028" DrawAspect="Content" ObjectID="_1515143034" r:id="rId23"/>
        </w:object>
      </w:r>
      <w:r w:rsidRPr="009D23C7">
        <w:rPr>
          <w:rFonts w:ascii="B Yekan+" w:hAnsi="B Yekan+" w:cs="B Yekan+"/>
          <w:sz w:val="24"/>
          <w:szCs w:val="24"/>
          <w:lang w:bidi="fa-IR"/>
        </w:rPr>
        <w:t xml:space="preserve"> </w:t>
      </w:r>
      <w:r w:rsidRPr="009D23C7">
        <w:rPr>
          <w:rFonts w:ascii="B Yekan+" w:hAnsi="B Yekan+" w:cs="B Yekan+"/>
          <w:sz w:val="24"/>
          <w:szCs w:val="24"/>
          <w:rtl/>
          <w:lang w:bidi="fa-IR"/>
        </w:rPr>
        <w:t>مقدار خیلی بزرگی باشند،و این برای ما در طراحی مدار مجتمع  جایز نیست پس باید به دنبال تدبیر دیگری بود.</w:t>
      </w:r>
      <w:r w:rsidR="007A7224" w:rsidRPr="009D23C7">
        <w:rPr>
          <w:rFonts w:ascii="B Yekan+" w:hAnsi="B Yekan+" w:cs="B Yekan+"/>
          <w:sz w:val="24"/>
          <w:szCs w:val="24"/>
          <w:rtl/>
          <w:lang w:bidi="fa-IR"/>
        </w:rPr>
        <w:t>این جا است که ایده مدار های سوییچ خازنی مطرح می شود.</w:t>
      </w:r>
      <w:r w:rsidR="00DE67B1" w:rsidRPr="009D23C7">
        <w:rPr>
          <w:rFonts w:ascii="B Yekan+" w:hAnsi="B Yekan+" w:cs="B Yekan+"/>
          <w:b/>
          <w:bCs/>
          <w:color w:val="F79646" w:themeColor="accent6"/>
          <w:sz w:val="24"/>
          <w:szCs w:val="24"/>
          <w:rtl/>
          <w:lang w:bidi="fa-IR"/>
        </w:rPr>
        <w:t>حال برای داشتن گین ثابت ایده ی اصلی باید از خازن ها به عنوان سوییچ استفاده کرد.</w:t>
      </w:r>
    </w:p>
    <w:p w:rsidR="003C50F1" w:rsidRPr="00512FB7" w:rsidRDefault="003C50F1" w:rsidP="00CD6CC8">
      <w:pPr>
        <w:bidi/>
        <w:spacing w:line="360" w:lineRule="auto"/>
        <w:ind w:left="990" w:right="720"/>
        <w:rPr>
          <w:rFonts w:ascii="B Yekan+" w:hAnsi="B Yekan+" w:cs="B Yekan+"/>
          <w:b/>
          <w:bCs/>
          <w:color w:val="FF0000"/>
          <w:sz w:val="24"/>
          <w:szCs w:val="24"/>
          <w:rtl/>
          <w:lang w:bidi="fa-IR"/>
        </w:rPr>
      </w:pPr>
    </w:p>
    <w:p w:rsidR="003C50F1" w:rsidRPr="009D23C7" w:rsidRDefault="001054A5" w:rsidP="00CD6CC8">
      <w:pPr>
        <w:bidi/>
        <w:spacing w:line="360" w:lineRule="auto"/>
        <w:ind w:left="990" w:right="720"/>
        <w:rPr>
          <w:rFonts w:ascii="B Yekan+" w:hAnsi="B Yekan+" w:cs="B Yekan+"/>
          <w:sz w:val="24"/>
          <w:szCs w:val="24"/>
          <w:rtl/>
          <w:lang w:bidi="fa-IR"/>
        </w:rPr>
      </w:pPr>
      <w:r w:rsidRPr="009D23C7">
        <w:rPr>
          <w:rFonts w:ascii="B Yekan+" w:hAnsi="B Yekan+" w:cs="B Yekan+"/>
          <w:b/>
          <w:bCs/>
          <w:noProof/>
          <w:color w:val="92D050"/>
          <w:sz w:val="24"/>
          <w:szCs w:val="24"/>
          <w:rtl/>
        </w:rPr>
        <w:drawing>
          <wp:anchor distT="0" distB="0" distL="114300" distR="114300" simplePos="0" relativeHeight="251662336" behindDoc="0" locked="0" layoutInCell="1" allowOverlap="1" wp14:anchorId="45D97C98" wp14:editId="438DAEC8">
            <wp:simplePos x="0" y="0"/>
            <wp:positionH relativeFrom="column">
              <wp:align>left</wp:align>
            </wp:positionH>
            <wp:positionV relativeFrom="paragraph">
              <wp:align>top</wp:align>
            </wp:positionV>
            <wp:extent cx="3267075" cy="1971675"/>
            <wp:effectExtent l="323850" t="323850" r="333375" b="333375"/>
            <wp:wrapSquare wrapText="bothSides"/>
            <wp:docPr id="11" name="Picture 11"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Users\ROOT\Desktop\Untitled.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67075" cy="197167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14:sizeRelH relativeFrom="margin">
              <wp14:pctWidth>0</wp14:pctWidth>
            </wp14:sizeRelH>
            <wp14:sizeRelV relativeFrom="margin">
              <wp14:pctHeight>0</wp14:pctHeight>
            </wp14:sizeRelV>
          </wp:anchor>
        </w:drawing>
      </w:r>
    </w:p>
    <w:p w:rsidR="003C50F1" w:rsidRPr="009D23C7" w:rsidRDefault="003C50F1" w:rsidP="00CD6CC8">
      <w:pPr>
        <w:bidi/>
        <w:spacing w:line="360" w:lineRule="auto"/>
        <w:ind w:left="990" w:right="720"/>
        <w:rPr>
          <w:rFonts w:ascii="B Yekan+" w:hAnsi="B Yekan+" w:cs="B Yekan+"/>
          <w:sz w:val="24"/>
          <w:szCs w:val="24"/>
          <w:rtl/>
          <w:lang w:bidi="fa-IR"/>
        </w:rPr>
      </w:pPr>
    </w:p>
    <w:p w:rsidR="00C5351B" w:rsidRPr="009D23C7" w:rsidRDefault="003C50F1" w:rsidP="00CD6CC8">
      <w:pPr>
        <w:tabs>
          <w:tab w:val="left" w:pos="1440"/>
        </w:tabs>
        <w:bidi/>
        <w:spacing w:line="360" w:lineRule="auto"/>
        <w:ind w:left="990" w:right="720"/>
        <w:jc w:val="both"/>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شکل4</w:t>
      </w:r>
      <w:r w:rsidR="0080734D" w:rsidRPr="009D23C7">
        <w:rPr>
          <w:rFonts w:ascii="B Yekan+" w:hAnsi="B Yekan+" w:cs="B Yekan+"/>
          <w:b/>
          <w:bCs/>
          <w:color w:val="FF0000"/>
          <w:sz w:val="24"/>
          <w:szCs w:val="24"/>
          <w:rtl/>
          <w:lang w:bidi="fa-IR"/>
        </w:rPr>
        <w:br w:type="textWrapping" w:clear="all"/>
      </w:r>
      <w:r w:rsidR="0080734D" w:rsidRPr="009D23C7">
        <w:rPr>
          <w:rFonts w:ascii="B Yekan+" w:hAnsi="B Yekan+" w:cs="B Yekan+"/>
          <w:color w:val="000000" w:themeColor="text1"/>
          <w:sz w:val="24"/>
          <w:szCs w:val="24"/>
          <w:rtl/>
          <w:lang w:bidi="fa-IR"/>
        </w:rPr>
        <w:t xml:space="preserve">در کتاب های مرجع سوییچ های خازنی را با </w:t>
      </w:r>
      <w:r w:rsidR="0080734D" w:rsidRPr="009D23C7">
        <w:rPr>
          <w:rFonts w:ascii="B Yekan+" w:hAnsi="B Yekan+" w:cs="B Yekan+"/>
          <w:color w:val="000000" w:themeColor="text1"/>
          <w:sz w:val="24"/>
          <w:szCs w:val="24"/>
          <w:lang w:bidi="fa-IR"/>
        </w:rPr>
        <w:t>S.C</w:t>
      </w:r>
      <w:r w:rsidR="0080734D" w:rsidRPr="009D23C7">
        <w:rPr>
          <w:rFonts w:ascii="B Yekan+" w:hAnsi="B Yekan+" w:cs="B Yekan+"/>
          <w:color w:val="000000" w:themeColor="text1"/>
          <w:sz w:val="24"/>
          <w:szCs w:val="24"/>
          <w:rtl/>
          <w:lang w:bidi="fa-IR"/>
        </w:rPr>
        <w:t xml:space="preserve"> نشان می دهند.در مدار بالا </w:t>
      </w:r>
      <w:r w:rsidR="0080734D" w:rsidRPr="009D23C7">
        <w:rPr>
          <w:rFonts w:ascii="B Yekan+" w:hAnsi="B Yekan+" w:cs="B Yekan+"/>
          <w:color w:val="000000" w:themeColor="text1"/>
          <w:sz w:val="24"/>
          <w:szCs w:val="24"/>
          <w:lang w:bidi="fa-IR"/>
        </w:rPr>
        <w:t xml:space="preserve">Si </w:t>
      </w:r>
      <w:r w:rsidR="0080734D" w:rsidRPr="009D23C7">
        <w:rPr>
          <w:rFonts w:ascii="B Yekan+" w:hAnsi="B Yekan+" w:cs="B Yekan+"/>
          <w:color w:val="000000" w:themeColor="text1"/>
          <w:sz w:val="24"/>
          <w:szCs w:val="24"/>
          <w:rtl/>
          <w:lang w:bidi="fa-IR"/>
        </w:rPr>
        <w:t>ها بیانگر سوییچ های خازنی هستند.این سوییچ خا در لحظه هایی از زمان باز و در لحظه هایی از زمان بسته خواهند بود.</w:t>
      </w:r>
      <w:r w:rsidR="00176BF4" w:rsidRPr="009D23C7">
        <w:rPr>
          <w:rFonts w:ascii="B Yekan+" w:hAnsi="B Yekan+" w:cs="B Yekan+"/>
          <w:color w:val="000000" w:themeColor="text1"/>
          <w:sz w:val="24"/>
          <w:szCs w:val="24"/>
          <w:rtl/>
          <w:lang w:bidi="fa-IR"/>
        </w:rPr>
        <w:t>برای درک بهتر مدار،بازه ی زمانی کارکرد م</w:t>
      </w:r>
      <w:r w:rsidR="00C5351B" w:rsidRPr="009D23C7">
        <w:rPr>
          <w:rFonts w:ascii="B Yekan+" w:hAnsi="B Yekan+" w:cs="B Yekan+"/>
          <w:color w:val="000000" w:themeColor="text1"/>
          <w:sz w:val="24"/>
          <w:szCs w:val="24"/>
          <w:rtl/>
          <w:lang w:bidi="fa-IR"/>
        </w:rPr>
        <w:t xml:space="preserve">دار را به الف وب تقسیم کرده ایم.حالت اول </w:t>
      </w:r>
      <w:r w:rsidR="008C0004" w:rsidRPr="009D23C7">
        <w:rPr>
          <w:rFonts w:ascii="B Yekan+" w:hAnsi="B Yekan+" w:cs="B Yekan+"/>
          <w:color w:val="000000" w:themeColor="text1"/>
          <w:sz w:val="24"/>
          <w:szCs w:val="24"/>
          <w:lang w:bidi="fa-IR"/>
        </w:rPr>
        <w:t xml:space="preserve">S1,S2 </w:t>
      </w:r>
      <w:r w:rsidR="008C0004" w:rsidRPr="009D23C7">
        <w:rPr>
          <w:rFonts w:ascii="B Yekan+" w:hAnsi="B Yekan+" w:cs="B Yekan+"/>
          <w:color w:val="000000" w:themeColor="text1"/>
          <w:sz w:val="24"/>
          <w:szCs w:val="24"/>
          <w:rtl/>
          <w:lang w:bidi="fa-IR"/>
        </w:rPr>
        <w:t xml:space="preserve"> اتصال کوتاه،</w:t>
      </w:r>
      <w:r w:rsidR="008C0004" w:rsidRPr="009D23C7">
        <w:rPr>
          <w:rFonts w:ascii="B Yekan+" w:hAnsi="B Yekan+" w:cs="B Yekan+"/>
          <w:color w:val="000000" w:themeColor="text1"/>
          <w:sz w:val="24"/>
          <w:szCs w:val="24"/>
          <w:lang w:bidi="fa-IR"/>
        </w:rPr>
        <w:t xml:space="preserve">S3 </w:t>
      </w:r>
      <w:r w:rsidR="008C0004" w:rsidRPr="009D23C7">
        <w:rPr>
          <w:rFonts w:ascii="B Yekan+" w:hAnsi="B Yekan+" w:cs="B Yekan+"/>
          <w:color w:val="000000" w:themeColor="text1"/>
          <w:sz w:val="24"/>
          <w:szCs w:val="24"/>
          <w:rtl/>
          <w:lang w:bidi="fa-IR"/>
        </w:rPr>
        <w:t xml:space="preserve">اپن می باشد.حالت دوم، </w:t>
      </w:r>
      <w:r w:rsidR="008C0004" w:rsidRPr="009D23C7">
        <w:rPr>
          <w:rFonts w:ascii="B Yekan+" w:hAnsi="B Yekan+" w:cs="B Yekan+"/>
          <w:color w:val="000000" w:themeColor="text1"/>
          <w:sz w:val="24"/>
          <w:szCs w:val="24"/>
          <w:lang w:bidi="fa-IR"/>
        </w:rPr>
        <w:t>S1</w:t>
      </w:r>
      <w:r w:rsidR="00D942E6" w:rsidRPr="009D23C7">
        <w:rPr>
          <w:rFonts w:ascii="B Yekan+" w:hAnsi="B Yekan+" w:cs="B Yekan+"/>
          <w:color w:val="000000" w:themeColor="text1"/>
          <w:sz w:val="24"/>
          <w:szCs w:val="24"/>
          <w:lang w:bidi="fa-IR"/>
        </w:rPr>
        <w:t>,S2</w:t>
      </w:r>
      <w:r w:rsidR="008C0004" w:rsidRPr="009D23C7">
        <w:rPr>
          <w:rFonts w:ascii="B Yekan+" w:hAnsi="B Yekan+" w:cs="B Yekan+"/>
          <w:color w:val="000000" w:themeColor="text1"/>
          <w:sz w:val="24"/>
          <w:szCs w:val="24"/>
          <w:lang w:bidi="fa-IR"/>
        </w:rPr>
        <w:t xml:space="preserve"> </w:t>
      </w:r>
      <w:r w:rsidR="008C0004" w:rsidRPr="009D23C7">
        <w:rPr>
          <w:rFonts w:ascii="B Yekan+" w:hAnsi="B Yekan+" w:cs="B Yekan+"/>
          <w:color w:val="000000" w:themeColor="text1"/>
          <w:sz w:val="24"/>
          <w:szCs w:val="24"/>
          <w:rtl/>
          <w:lang w:bidi="fa-IR"/>
        </w:rPr>
        <w:t xml:space="preserve"> اپن و </w:t>
      </w:r>
      <w:r w:rsidR="008C0004" w:rsidRPr="009D23C7">
        <w:rPr>
          <w:rFonts w:ascii="B Yekan+" w:hAnsi="B Yekan+" w:cs="B Yekan+"/>
          <w:color w:val="000000" w:themeColor="text1"/>
          <w:sz w:val="24"/>
          <w:szCs w:val="24"/>
          <w:lang w:bidi="fa-IR"/>
        </w:rPr>
        <w:t xml:space="preserve">S3 </w:t>
      </w:r>
      <w:r w:rsidR="008C0004" w:rsidRPr="009D23C7">
        <w:rPr>
          <w:rFonts w:ascii="B Yekan+" w:hAnsi="B Yekan+" w:cs="B Yekan+"/>
          <w:color w:val="000000" w:themeColor="text1"/>
          <w:sz w:val="24"/>
          <w:szCs w:val="24"/>
          <w:rtl/>
          <w:lang w:bidi="fa-IR"/>
        </w:rPr>
        <w:t>گراند می باشد.</w:t>
      </w:r>
      <w:r w:rsidR="008E401B" w:rsidRPr="009D23C7">
        <w:rPr>
          <w:rFonts w:ascii="B Yekan+" w:hAnsi="B Yekan+" w:cs="B Yekan+"/>
          <w:color w:val="000000" w:themeColor="text1"/>
          <w:sz w:val="24"/>
          <w:szCs w:val="24"/>
          <w:rtl/>
          <w:lang w:bidi="fa-IR"/>
        </w:rPr>
        <w:t>مدار خلاصه شده ی این حالت را در شکل</w:t>
      </w:r>
      <w:r w:rsidR="00D524E1" w:rsidRPr="009D23C7">
        <w:rPr>
          <w:rFonts w:ascii="B Yekan+" w:hAnsi="B Yekan+" w:cs="B Yekan+"/>
          <w:color w:val="000000" w:themeColor="text1"/>
          <w:sz w:val="24"/>
          <w:szCs w:val="24"/>
          <w:rtl/>
          <w:lang w:bidi="fa-IR"/>
        </w:rPr>
        <w:t xml:space="preserve"> 5</w:t>
      </w:r>
      <w:r w:rsidR="008E401B" w:rsidRPr="009D23C7">
        <w:rPr>
          <w:rFonts w:ascii="B Yekan+" w:hAnsi="B Yekan+" w:cs="B Yekan+"/>
          <w:color w:val="000000" w:themeColor="text1"/>
          <w:sz w:val="24"/>
          <w:szCs w:val="24"/>
          <w:rtl/>
          <w:lang w:bidi="fa-IR"/>
        </w:rPr>
        <w:t xml:space="preserve"> زیر می بینید:</w:t>
      </w:r>
    </w:p>
    <w:p w:rsidR="008E401B" w:rsidRPr="009D23C7" w:rsidRDefault="008E401B" w:rsidP="00512FB7">
      <w:pPr>
        <w:bidi/>
        <w:spacing w:line="360" w:lineRule="auto"/>
        <w:ind w:left="990" w:right="720"/>
        <w:jc w:val="center"/>
        <w:rPr>
          <w:rFonts w:ascii="B Yekan+" w:hAnsi="B Yekan+" w:cs="B Yekan+"/>
          <w:color w:val="000000" w:themeColor="text1"/>
          <w:sz w:val="24"/>
          <w:szCs w:val="24"/>
          <w:rtl/>
          <w:lang w:bidi="fa-IR"/>
        </w:rPr>
      </w:pPr>
      <w:r w:rsidRPr="009D23C7">
        <w:rPr>
          <w:rFonts w:ascii="B Yekan+" w:hAnsi="B Yekan+" w:cs="B Yekan+"/>
          <w:noProof/>
          <w:color w:val="000000" w:themeColor="text1"/>
          <w:sz w:val="24"/>
          <w:szCs w:val="24"/>
          <w:rtl/>
        </w:rPr>
        <w:lastRenderedPageBreak/>
        <w:drawing>
          <wp:inline distT="0" distB="0" distL="0" distR="0" wp14:anchorId="02F5C9E1" wp14:editId="2A4E6C78">
            <wp:extent cx="4181475" cy="1343025"/>
            <wp:effectExtent l="323850" t="323850" r="333375" b="333375"/>
            <wp:docPr id="12" name="Picture 12"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Users\ROOT\Desktop\Untitled.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97067" cy="1348033"/>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312C17" w:rsidRPr="009D23C7" w:rsidRDefault="00312C17" w:rsidP="00CD6CC8">
      <w:pPr>
        <w:bidi/>
        <w:spacing w:line="360" w:lineRule="auto"/>
        <w:ind w:left="990" w:right="720"/>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شکل 5</w:t>
      </w:r>
    </w:p>
    <w:p w:rsidR="00E73228" w:rsidRPr="009D23C7" w:rsidRDefault="00B576B9" w:rsidP="00CD6CC8">
      <w:pPr>
        <w:bidi/>
        <w:spacing w:line="360" w:lineRule="auto"/>
        <w:ind w:left="990" w:right="720"/>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t>اگر به حالت های الف و ب در شکل</w:t>
      </w:r>
      <w:r w:rsidR="008D3BB0" w:rsidRPr="009D23C7">
        <w:rPr>
          <w:rFonts w:ascii="B Yekan+" w:hAnsi="B Yekan+" w:cs="B Yekan+"/>
          <w:color w:val="000000" w:themeColor="text1"/>
          <w:sz w:val="24"/>
          <w:szCs w:val="24"/>
          <w:rtl/>
          <w:lang w:bidi="fa-IR"/>
        </w:rPr>
        <w:t>5</w:t>
      </w:r>
      <w:r w:rsidRPr="009D23C7">
        <w:rPr>
          <w:rFonts w:ascii="B Yekan+" w:hAnsi="B Yekan+" w:cs="B Yekan+"/>
          <w:color w:val="000000" w:themeColor="text1"/>
          <w:sz w:val="24"/>
          <w:szCs w:val="24"/>
          <w:rtl/>
          <w:lang w:bidi="fa-IR"/>
        </w:rPr>
        <w:t xml:space="preserve"> بالا نگاه کنیم:</w:t>
      </w:r>
      <w:r w:rsidR="00224337" w:rsidRPr="009D23C7">
        <w:rPr>
          <w:rFonts w:ascii="B Yekan+" w:hAnsi="B Yekan+" w:cs="B Yekan+"/>
          <w:color w:val="000000" w:themeColor="text1"/>
          <w:sz w:val="24"/>
          <w:szCs w:val="24"/>
          <w:rtl/>
          <w:lang w:bidi="fa-IR"/>
        </w:rPr>
        <w:t>می بینیم اولا این مدار یک مشخصه ی اصلی دارد:</w:t>
      </w:r>
    </w:p>
    <w:p w:rsidR="006C59BA" w:rsidRPr="009D23C7" w:rsidRDefault="00224337" w:rsidP="00CD6CC8">
      <w:pPr>
        <w:pStyle w:val="ListParagraph"/>
        <w:numPr>
          <w:ilvl w:val="0"/>
          <w:numId w:val="1"/>
        </w:numPr>
        <w:bidi/>
        <w:spacing w:line="360" w:lineRule="auto"/>
        <w:ind w:left="990" w:right="720"/>
        <w:rPr>
          <w:rFonts w:ascii="B Yekan+" w:hAnsi="B Yekan+" w:cs="B Yekan+"/>
          <w:b/>
          <w:bCs/>
          <w:color w:val="F79646" w:themeColor="accent6"/>
          <w:sz w:val="24"/>
          <w:szCs w:val="24"/>
          <w:rtl/>
          <w:lang w:bidi="fa-IR"/>
        </w:rPr>
      </w:pPr>
      <w:r w:rsidRPr="009D23C7">
        <w:rPr>
          <w:rFonts w:ascii="B Yekan+" w:hAnsi="B Yekan+" w:cs="B Yekan+"/>
          <w:b/>
          <w:bCs/>
          <w:color w:val="F79646" w:themeColor="accent6"/>
          <w:sz w:val="24"/>
          <w:szCs w:val="24"/>
          <w:rtl/>
          <w:lang w:bidi="fa-IR"/>
        </w:rPr>
        <w:t>وارد مد حلقه بسته نشده</w:t>
      </w:r>
      <w:r w:rsidR="009F43C6">
        <w:rPr>
          <w:rFonts w:ascii="B Yekan+" w:hAnsi="B Yekan+" w:cs="B Yekan+" w:hint="cs"/>
          <w:b/>
          <w:bCs/>
          <w:color w:val="F79646" w:themeColor="accent6"/>
          <w:sz w:val="24"/>
          <w:szCs w:val="24"/>
          <w:rtl/>
          <w:lang w:bidi="fa-IR"/>
        </w:rPr>
        <w:t xml:space="preserve"> در یک زمان خاص</w:t>
      </w:r>
      <w:r w:rsidRPr="009D23C7">
        <w:rPr>
          <w:rFonts w:ascii="B Yekan+" w:hAnsi="B Yekan+" w:cs="B Yekan+"/>
          <w:b/>
          <w:bCs/>
          <w:color w:val="F79646" w:themeColor="accent6"/>
          <w:sz w:val="24"/>
          <w:szCs w:val="24"/>
          <w:rtl/>
          <w:lang w:bidi="fa-IR"/>
        </w:rPr>
        <w:t xml:space="preserve"> و گین اپ امپ همواره گین حلقه باز است که بی نهایت است.</w:t>
      </w:r>
      <w:r w:rsidR="00B576B9" w:rsidRPr="009D23C7">
        <w:rPr>
          <w:rFonts w:ascii="B Yekan+" w:hAnsi="B Yekan+" w:cs="B Yekan+"/>
          <w:b/>
          <w:bCs/>
          <w:color w:val="F79646" w:themeColor="accent6"/>
          <w:sz w:val="24"/>
          <w:szCs w:val="24"/>
          <w:rtl/>
          <w:lang w:bidi="fa-IR"/>
        </w:rPr>
        <w:t xml:space="preserve"> </w:t>
      </w:r>
      <w:r w:rsidR="00E73228" w:rsidRPr="009D23C7">
        <w:rPr>
          <w:rFonts w:ascii="B Yekan+" w:hAnsi="B Yekan+" w:cs="B Yekan+"/>
          <w:b/>
          <w:bCs/>
          <w:color w:val="F79646" w:themeColor="accent6"/>
          <w:sz w:val="24"/>
          <w:szCs w:val="24"/>
          <w:rtl/>
          <w:lang w:bidi="fa-IR"/>
        </w:rPr>
        <w:t>در حالت قبل گین حلق بسته بود.</w:t>
      </w:r>
    </w:p>
    <w:p w:rsidR="00B5229A" w:rsidRPr="00E7306A" w:rsidRDefault="00E73228" w:rsidP="00E7306A">
      <w:pPr>
        <w:pStyle w:val="ListParagraph"/>
        <w:numPr>
          <w:ilvl w:val="0"/>
          <w:numId w:val="1"/>
        </w:numPr>
        <w:bidi/>
        <w:spacing w:line="360" w:lineRule="auto"/>
        <w:ind w:left="990" w:right="720"/>
        <w:rPr>
          <w:rFonts w:ascii="B Yekan+" w:hAnsi="B Yekan+" w:cs="B Yekan+"/>
          <w:b/>
          <w:bCs/>
          <w:color w:val="F79646" w:themeColor="accent6"/>
          <w:sz w:val="24"/>
          <w:szCs w:val="24"/>
          <w:rtl/>
          <w:lang w:bidi="fa-IR"/>
        </w:rPr>
      </w:pPr>
      <w:r w:rsidRPr="009D23C7">
        <w:rPr>
          <w:rFonts w:ascii="B Yekan+" w:hAnsi="B Yekan+" w:cs="B Yekan+"/>
          <w:b/>
          <w:bCs/>
          <w:color w:val="F79646" w:themeColor="accent6"/>
          <w:sz w:val="24"/>
          <w:szCs w:val="24"/>
          <w:rtl/>
          <w:lang w:bidi="fa-IR"/>
        </w:rPr>
        <w:t>دوم،</w:t>
      </w:r>
      <w:r w:rsidR="00FE629D" w:rsidRPr="009D23C7">
        <w:rPr>
          <w:rFonts w:ascii="B Yekan+" w:hAnsi="B Yekan+" w:cs="B Yekan+"/>
          <w:b/>
          <w:bCs/>
          <w:color w:val="F79646" w:themeColor="accent6"/>
          <w:sz w:val="24"/>
          <w:szCs w:val="24"/>
          <w:rtl/>
          <w:lang w:bidi="fa-IR"/>
        </w:rPr>
        <w:t xml:space="preserve">این مدار کارکرد ش را از نظر دو حوزه ای زمانی می توان به دو دسته ی </w:t>
      </w:r>
      <w:r w:rsidR="00FE629D" w:rsidRPr="009D23C7">
        <w:rPr>
          <w:rFonts w:ascii="B Yekan+" w:hAnsi="B Yekan+" w:cs="B Yekan+"/>
          <w:b/>
          <w:bCs/>
          <w:color w:val="F79646" w:themeColor="accent6"/>
          <w:sz w:val="24"/>
          <w:szCs w:val="24"/>
          <w:lang w:bidi="fa-IR"/>
        </w:rPr>
        <w:t>Sampling</w:t>
      </w:r>
      <w:r w:rsidR="00FE629D" w:rsidRPr="009D23C7">
        <w:rPr>
          <w:rFonts w:ascii="B Yekan+" w:hAnsi="B Yekan+" w:cs="B Yekan+"/>
          <w:b/>
          <w:bCs/>
          <w:color w:val="F79646" w:themeColor="accent6"/>
          <w:sz w:val="24"/>
          <w:szCs w:val="24"/>
          <w:rtl/>
          <w:lang w:bidi="fa-IR"/>
        </w:rPr>
        <w:t xml:space="preserve">و </w:t>
      </w:r>
      <w:r w:rsidR="00FE629D" w:rsidRPr="009D23C7">
        <w:rPr>
          <w:rFonts w:ascii="B Yekan+" w:hAnsi="B Yekan+" w:cs="B Yekan+"/>
          <w:b/>
          <w:bCs/>
          <w:color w:val="F79646" w:themeColor="accent6"/>
          <w:sz w:val="24"/>
          <w:szCs w:val="24"/>
          <w:lang w:bidi="fa-IR"/>
        </w:rPr>
        <w:t xml:space="preserve">Amplifying </w:t>
      </w:r>
      <w:r w:rsidR="00FE629D" w:rsidRPr="009D23C7">
        <w:rPr>
          <w:rFonts w:ascii="B Yekan+" w:hAnsi="B Yekan+" w:cs="B Yekan+"/>
          <w:b/>
          <w:bCs/>
          <w:color w:val="F79646" w:themeColor="accent6"/>
          <w:sz w:val="24"/>
          <w:szCs w:val="24"/>
          <w:rtl/>
          <w:lang w:bidi="fa-IR"/>
        </w:rPr>
        <w:t>تقسیم بندی کرد.</w:t>
      </w:r>
      <w:r w:rsidR="00F21CA6" w:rsidRPr="009D23C7">
        <w:rPr>
          <w:rFonts w:ascii="B Yekan+" w:hAnsi="B Yekan+" w:cs="B Yekan+"/>
          <w:b/>
          <w:bCs/>
          <w:color w:val="F79646" w:themeColor="accent6"/>
          <w:sz w:val="24"/>
          <w:szCs w:val="24"/>
          <w:rtl/>
          <w:lang w:bidi="fa-IR"/>
        </w:rPr>
        <w:t>که اساس محاسبه گین ان هم همین نکته می باشد.</w:t>
      </w:r>
      <w:r w:rsidR="003979D4" w:rsidRPr="009D23C7">
        <w:rPr>
          <w:rFonts w:ascii="B Yekan+" w:hAnsi="B Yekan+" w:cs="B Yekan+"/>
          <w:b/>
          <w:bCs/>
          <w:color w:val="F79646" w:themeColor="accent6"/>
          <w:sz w:val="24"/>
          <w:szCs w:val="24"/>
          <w:rtl/>
          <w:lang w:bidi="fa-IR"/>
        </w:rPr>
        <w:t>که این دو مد مد به ترتیب با مدار های شکل الف وب  در شکل قبل متناسب است.</w:t>
      </w:r>
    </w:p>
    <w:p w:rsidR="00C17A01" w:rsidRPr="009D23C7" w:rsidRDefault="00C17A01" w:rsidP="00CD6CC8">
      <w:pPr>
        <w:bidi/>
        <w:spacing w:line="360" w:lineRule="auto"/>
        <w:ind w:left="990" w:right="720"/>
        <w:rPr>
          <w:rFonts w:ascii="B Yekan+" w:hAnsi="B Yekan+" w:cs="B Yekan+"/>
          <w:color w:val="FF0000"/>
          <w:sz w:val="24"/>
          <w:szCs w:val="24"/>
          <w:rtl/>
          <w:lang w:bidi="fa-IR"/>
        </w:rPr>
      </w:pPr>
    </w:p>
    <w:p w:rsidR="00B5229A" w:rsidRPr="009D23C7" w:rsidRDefault="00782091" w:rsidP="00782091">
      <w:pPr>
        <w:tabs>
          <w:tab w:val="center" w:pos="4815"/>
          <w:tab w:val="right" w:pos="8640"/>
        </w:tabs>
        <w:bidi/>
        <w:spacing w:line="360" w:lineRule="auto"/>
        <w:ind w:left="990" w:right="720"/>
        <w:rPr>
          <w:rFonts w:ascii="B Yekan+" w:hAnsi="B Yekan+" w:cs="B Yekan+"/>
          <w:color w:val="FF0000"/>
          <w:sz w:val="24"/>
          <w:szCs w:val="24"/>
          <w:rtl/>
          <w:lang w:bidi="fa-IR"/>
        </w:rPr>
      </w:pPr>
      <w:r>
        <w:rPr>
          <w:rFonts w:ascii="B Yekan+" w:hAnsi="B Yekan+" w:cs="B Yekan+"/>
          <w:color w:val="FF0000"/>
          <w:sz w:val="24"/>
          <w:szCs w:val="24"/>
          <w:rtl/>
          <w:lang w:bidi="fa-IR"/>
        </w:rPr>
        <w:tab/>
      </w:r>
      <w:r w:rsidRPr="009D23C7">
        <w:rPr>
          <w:rFonts w:ascii="B Yekan+" w:hAnsi="B Yekan+" w:cs="B Yekan+"/>
          <w:noProof/>
          <w:color w:val="FF0000"/>
          <w:sz w:val="24"/>
          <w:szCs w:val="24"/>
          <w:rtl/>
        </w:rPr>
        <mc:AlternateContent>
          <mc:Choice Requires="wps">
            <w:drawing>
              <wp:anchor distT="0" distB="0" distL="114300" distR="114300" simplePos="0" relativeHeight="251664384" behindDoc="0" locked="0" layoutInCell="1" allowOverlap="1" wp14:anchorId="48DCD86B" wp14:editId="5B6766B3">
                <wp:simplePos x="0" y="0"/>
                <wp:positionH relativeFrom="column">
                  <wp:posOffset>171450</wp:posOffset>
                </wp:positionH>
                <wp:positionV relativeFrom="paragraph">
                  <wp:posOffset>340995</wp:posOffset>
                </wp:positionV>
                <wp:extent cx="731520" cy="1216025"/>
                <wp:effectExtent l="0" t="0" r="11430" b="22225"/>
                <wp:wrapNone/>
                <wp:docPr id="14" name="Curved Right Arrow 14"/>
                <wp:cNvGraphicFramePr/>
                <a:graphic xmlns:a="http://schemas.openxmlformats.org/drawingml/2006/main">
                  <a:graphicData uri="http://schemas.microsoft.com/office/word/2010/wordprocessingShape">
                    <wps:wsp>
                      <wps:cNvSpPr/>
                      <wps:spPr>
                        <a:xfrm>
                          <a:off x="0" y="0"/>
                          <a:ext cx="731520" cy="1216025"/>
                        </a:xfrm>
                        <a:prstGeom prst="curvedRight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Curved Right Arrow 14" o:spid="_x0000_s1026" type="#_x0000_t102" style="position:absolute;margin-left:13.5pt;margin-top:26.85pt;width:57.6pt;height:95.7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" adj="15103,19976,16200" fillcolor="white [3201]" strokecolor="black [3200]" strokeweight="2pt"/>
            </w:pict>
          </mc:Fallback>
        </mc:AlternateContent>
      </w:r>
      <w:r w:rsidR="00B5229A" w:rsidRPr="009D23C7">
        <w:rPr>
          <w:rFonts w:ascii="B Yekan+" w:hAnsi="B Yekan+" w:cs="B Yekan+"/>
          <w:noProof/>
          <w:color w:val="FF0000"/>
          <w:sz w:val="24"/>
          <w:szCs w:val="24"/>
          <w:rtl/>
        </w:rPr>
        <mc:AlternateContent>
          <mc:Choice Requires="wps">
            <w:drawing>
              <wp:anchor distT="0" distB="0" distL="114300" distR="114300" simplePos="0" relativeHeight="251665408" behindDoc="0" locked="0" layoutInCell="1" allowOverlap="1" wp14:anchorId="28DBB519" wp14:editId="0FBF5248">
                <wp:simplePos x="0" y="0"/>
                <wp:positionH relativeFrom="column">
                  <wp:posOffset>1036320</wp:posOffset>
                </wp:positionH>
                <wp:positionV relativeFrom="paragraph">
                  <wp:posOffset>281305</wp:posOffset>
                </wp:positionV>
                <wp:extent cx="1647825" cy="542925"/>
                <wp:effectExtent l="0" t="0" r="28575" b="28575"/>
                <wp:wrapNone/>
                <wp:docPr id="15" name="Flowchart: Alternate Process 15"/>
                <wp:cNvGraphicFramePr/>
                <a:graphic xmlns:a="http://schemas.openxmlformats.org/drawingml/2006/main">
                  <a:graphicData uri="http://schemas.microsoft.com/office/word/2010/wordprocessingShape">
                    <wps:wsp>
                      <wps:cNvSpPr/>
                      <wps:spPr>
                        <a:xfrm>
                          <a:off x="0" y="0"/>
                          <a:ext cx="1647825" cy="542925"/>
                        </a:xfrm>
                        <a:prstGeom prst="flowChartAlternateProcess">
                          <a:avLst/>
                        </a:prstGeom>
                      </wps:spPr>
                      <wps:style>
                        <a:lnRef idx="2">
                          <a:schemeClr val="accent6"/>
                        </a:lnRef>
                        <a:fillRef idx="1">
                          <a:schemeClr val="lt1"/>
                        </a:fillRef>
                        <a:effectRef idx="0">
                          <a:schemeClr val="accent6"/>
                        </a:effectRef>
                        <a:fontRef idx="minor">
                          <a:schemeClr val="dk1"/>
                        </a:fontRef>
                      </wps:style>
                      <wps:txbx>
                        <w:txbxContent>
                          <w:p w:rsidR="00C17A01" w:rsidRPr="008D3BB0" w:rsidRDefault="00C17A01" w:rsidP="00C17A01">
                            <w:pPr>
                              <w:jc w:val="center"/>
                              <w:rPr>
                                <w:b/>
                                <w:bCs/>
                                <w:lang w:bidi="fa-IR"/>
                              </w:rPr>
                            </w:pPr>
                            <w:r w:rsidRPr="008D3BB0">
                              <w:rPr>
                                <w:b/>
                                <w:bCs/>
                                <w:lang w:bidi="fa-IR"/>
                              </w:rPr>
                              <w:t>Sampling Mod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Flowchart: Alternate Process 15" o:spid="_x0000_s1028" type="#_x0000_t176" style="position:absolute;left:0;text-align:left;margin-left:81.6pt;margin-top:22.15pt;width:129.75pt;height:42.75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" fillcolor="white [3201]" strokecolor="#f79646 [3209]" strokeweight="2pt">
                <v:textbox>
                  <w:txbxContent>
                    <w:p w:rsidR="00C17A01" w:rsidRPr="008D3BB0" w:rsidRDefault="00C17A01" w:rsidP="00C17A01">
                      <w:pPr>
                        <w:jc w:val="center"/>
                        <w:rPr>
                          <w:b/>
                          <w:bCs/>
                          <w:lang w:bidi="fa-IR"/>
                        </w:rPr>
                      </w:pPr>
                      <w:r w:rsidRPr="008D3BB0">
                        <w:rPr>
                          <w:b/>
                          <w:bCs/>
                          <w:lang w:bidi="fa-IR"/>
                        </w:rPr>
                        <w:t>Sampling Mode</w:t>
                      </w:r>
                    </w:p>
                  </w:txbxContent>
                </v:textbox>
              </v:shape>
            </w:pict>
          </mc:Fallback>
        </mc:AlternateContent>
      </w:r>
      <w:r>
        <w:rPr>
          <w:rFonts w:ascii="B Yekan+" w:hAnsi="B Yekan+" w:cs="B Yekan+"/>
          <w:color w:val="FF0000"/>
          <w:sz w:val="24"/>
          <w:szCs w:val="24"/>
          <w:rtl/>
          <w:lang w:bidi="fa-IR"/>
        </w:rPr>
        <w:tab/>
      </w:r>
      <w:r>
        <w:rPr>
          <w:rFonts w:ascii="B Yekan+" w:hAnsi="B Yekan+" w:cs="B Yekan+"/>
          <w:color w:val="FF0000"/>
          <w:sz w:val="24"/>
          <w:szCs w:val="24"/>
          <w:rtl/>
          <w:lang w:bidi="fa-IR"/>
        </w:rPr>
        <w:tab/>
      </w:r>
    </w:p>
    <w:p w:rsidR="00B5229A" w:rsidRPr="009D23C7" w:rsidRDefault="00B5229A" w:rsidP="00CD6CC8">
      <w:pPr>
        <w:bidi/>
        <w:spacing w:line="360" w:lineRule="auto"/>
        <w:ind w:left="990" w:right="720"/>
        <w:jc w:val="center"/>
        <w:rPr>
          <w:rFonts w:ascii="B Yekan+" w:hAnsi="B Yekan+" w:cs="B Yekan+"/>
          <w:color w:val="FF0000"/>
          <w:sz w:val="24"/>
          <w:szCs w:val="24"/>
          <w:rtl/>
          <w:lang w:bidi="fa-IR"/>
        </w:rPr>
      </w:pPr>
    </w:p>
    <w:p w:rsidR="00C17A01" w:rsidRPr="009D23C7" w:rsidRDefault="00782091" w:rsidP="00CD6CC8">
      <w:pPr>
        <w:bidi/>
        <w:spacing w:line="360" w:lineRule="auto"/>
        <w:ind w:left="990" w:right="720"/>
        <w:jc w:val="center"/>
        <w:rPr>
          <w:rFonts w:ascii="B Yekan+" w:hAnsi="B Yekan+" w:cs="B Yekan+"/>
          <w:color w:val="FF0000"/>
          <w:sz w:val="24"/>
          <w:szCs w:val="24"/>
          <w:rtl/>
          <w:lang w:bidi="fa-IR"/>
        </w:rPr>
      </w:pPr>
      <w:r w:rsidRPr="009D23C7">
        <w:rPr>
          <w:rFonts w:ascii="B Yekan+" w:hAnsi="B Yekan+" w:cs="B Yekan+"/>
          <w:noProof/>
          <w:color w:val="FF0000"/>
          <w:sz w:val="24"/>
          <w:szCs w:val="24"/>
          <w:rtl/>
        </w:rPr>
        <mc:AlternateContent>
          <mc:Choice Requires="wps">
            <w:drawing>
              <wp:anchor distT="0" distB="0" distL="114300" distR="114300" simplePos="0" relativeHeight="251667456" behindDoc="0" locked="0" layoutInCell="1" allowOverlap="1" wp14:anchorId="12E5893C" wp14:editId="0ACE857D">
                <wp:simplePos x="0" y="0"/>
                <wp:positionH relativeFrom="column">
                  <wp:posOffset>981075</wp:posOffset>
                </wp:positionH>
                <wp:positionV relativeFrom="paragraph">
                  <wp:posOffset>305435</wp:posOffset>
                </wp:positionV>
                <wp:extent cx="1647825" cy="542925"/>
                <wp:effectExtent l="0" t="0" r="28575" b="28575"/>
                <wp:wrapNone/>
                <wp:docPr id="18" name="Flowchart: Alternate Process 18"/>
                <wp:cNvGraphicFramePr/>
                <a:graphic xmlns:a="http://schemas.openxmlformats.org/drawingml/2006/main">
                  <a:graphicData uri="http://schemas.microsoft.com/office/word/2010/wordprocessingShape">
                    <wps:wsp>
                      <wps:cNvSpPr/>
                      <wps:spPr>
                        <a:xfrm>
                          <a:off x="0" y="0"/>
                          <a:ext cx="1647825" cy="542925"/>
                        </a:xfrm>
                        <a:prstGeom prst="flowChartAlternateProcess">
                          <a:avLst/>
                        </a:prstGeom>
                      </wps:spPr>
                      <wps:style>
                        <a:lnRef idx="2">
                          <a:schemeClr val="accent6"/>
                        </a:lnRef>
                        <a:fillRef idx="1">
                          <a:schemeClr val="lt1"/>
                        </a:fillRef>
                        <a:effectRef idx="0">
                          <a:schemeClr val="accent6"/>
                        </a:effectRef>
                        <a:fontRef idx="minor">
                          <a:schemeClr val="dk1"/>
                        </a:fontRef>
                      </wps:style>
                      <wps:txbx>
                        <w:txbxContent>
                          <w:p w:rsidR="00C17A01" w:rsidRPr="008D3BB0" w:rsidRDefault="00C17A01" w:rsidP="00C17A01">
                            <w:pPr>
                              <w:jc w:val="center"/>
                              <w:rPr>
                                <w:b/>
                                <w:bCs/>
                                <w:lang w:bidi="fa-IR"/>
                              </w:rPr>
                            </w:pPr>
                            <w:proofErr w:type="gramStart"/>
                            <w:r w:rsidRPr="008D3BB0">
                              <w:rPr>
                                <w:b/>
                                <w:bCs/>
                                <w:lang w:bidi="fa-IR"/>
                              </w:rPr>
                              <w:t>Amplifying  Mode</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Flowchart: Alternate Process 18" o:spid="_x0000_s1029" type="#_x0000_t176" style="position:absolute;left:0;text-align:left;margin-left:77.25pt;margin-top:24.05pt;width:129.75pt;height:42.7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" fillcolor="white [3201]" strokecolor="#f79646 [3209]" strokeweight="2pt">
                <v:textbox>
                  <w:txbxContent>
                    <w:p w:rsidR="00C17A01" w:rsidRPr="008D3BB0" w:rsidRDefault="00C17A01" w:rsidP="00C17A01">
                      <w:pPr>
                        <w:jc w:val="center"/>
                        <w:rPr>
                          <w:b/>
                          <w:bCs/>
                          <w:lang w:bidi="fa-IR"/>
                        </w:rPr>
                      </w:pPr>
                      <w:proofErr w:type="gramStart"/>
                      <w:r w:rsidRPr="008D3BB0">
                        <w:rPr>
                          <w:b/>
                          <w:bCs/>
                          <w:lang w:bidi="fa-IR"/>
                        </w:rPr>
                        <w:t>Amplifying  Mode</w:t>
                      </w:r>
                      <w:proofErr w:type="gramEnd"/>
                    </w:p>
                  </w:txbxContent>
                </v:textbox>
              </v:shape>
            </w:pict>
          </mc:Fallback>
        </mc:AlternateContent>
      </w:r>
    </w:p>
    <w:p w:rsidR="00C17A01" w:rsidRPr="009D23C7" w:rsidRDefault="00C17A01" w:rsidP="00CD6CC8">
      <w:pPr>
        <w:bidi/>
        <w:spacing w:line="360" w:lineRule="auto"/>
        <w:ind w:left="990" w:right="720"/>
        <w:rPr>
          <w:rFonts w:ascii="B Yekan+" w:hAnsi="B Yekan+" w:cs="B Yekan+"/>
          <w:color w:val="FF0000"/>
          <w:sz w:val="24"/>
          <w:szCs w:val="24"/>
          <w:rtl/>
          <w:lang w:bidi="fa-IR"/>
        </w:rPr>
      </w:pPr>
    </w:p>
    <w:p w:rsidR="00C17A01" w:rsidRPr="009D23C7" w:rsidRDefault="00C17A01" w:rsidP="00CD6CC8">
      <w:pPr>
        <w:bidi/>
        <w:spacing w:line="360" w:lineRule="auto"/>
        <w:ind w:left="990" w:right="720"/>
        <w:rPr>
          <w:rFonts w:ascii="B Yekan+" w:hAnsi="B Yekan+" w:cs="B Yekan+"/>
          <w:color w:val="FF0000"/>
          <w:sz w:val="24"/>
          <w:szCs w:val="24"/>
          <w:rtl/>
          <w:lang w:bidi="fa-IR"/>
        </w:rPr>
      </w:pPr>
    </w:p>
    <w:p w:rsidR="00C17A01" w:rsidRPr="009D23C7" w:rsidRDefault="00C17A01" w:rsidP="00CD6CC8">
      <w:pPr>
        <w:tabs>
          <w:tab w:val="left" w:pos="8460"/>
        </w:tabs>
        <w:bidi/>
        <w:spacing w:line="360" w:lineRule="auto"/>
        <w:ind w:left="990" w:right="720"/>
        <w:rPr>
          <w:rFonts w:ascii="B Yekan+" w:hAnsi="B Yekan+" w:cs="B Yekan+"/>
          <w:color w:val="FF0000"/>
          <w:sz w:val="24"/>
          <w:szCs w:val="24"/>
          <w:rtl/>
          <w:lang w:bidi="fa-IR"/>
        </w:rPr>
      </w:pPr>
      <w:r w:rsidRPr="009D23C7">
        <w:rPr>
          <w:rFonts w:ascii="B Yekan+" w:hAnsi="B Yekan+" w:cs="B Yekan+"/>
          <w:color w:val="FF0000"/>
          <w:sz w:val="24"/>
          <w:szCs w:val="24"/>
          <w:rtl/>
          <w:lang w:bidi="fa-IR"/>
        </w:rPr>
        <w:tab/>
      </w:r>
    </w:p>
    <w:p w:rsidR="00C17A01" w:rsidRPr="009D23C7" w:rsidRDefault="00C17A01" w:rsidP="00CD6CC8">
      <w:pPr>
        <w:bidi/>
        <w:spacing w:line="360" w:lineRule="auto"/>
        <w:ind w:left="990" w:right="720"/>
        <w:rPr>
          <w:rFonts w:ascii="B Yekan+" w:hAnsi="B Yekan+" w:cs="B Yekan+"/>
          <w:color w:val="FF0000"/>
          <w:sz w:val="24"/>
          <w:szCs w:val="24"/>
          <w:rtl/>
          <w:lang w:bidi="fa-IR"/>
        </w:rPr>
      </w:pPr>
    </w:p>
    <w:p w:rsidR="00C17A01" w:rsidRPr="009D23C7" w:rsidRDefault="00C17A01" w:rsidP="00CD6CC8">
      <w:pPr>
        <w:bidi/>
        <w:spacing w:line="360" w:lineRule="auto"/>
        <w:ind w:left="990" w:right="720"/>
        <w:rPr>
          <w:rFonts w:ascii="B Yekan+" w:hAnsi="B Yekan+" w:cs="B Yekan+"/>
          <w:color w:val="FF0000"/>
          <w:sz w:val="24"/>
          <w:szCs w:val="24"/>
          <w:rtl/>
          <w:lang w:bidi="fa-IR"/>
        </w:rPr>
      </w:pPr>
    </w:p>
    <w:p w:rsidR="007362CC" w:rsidRPr="009D23C7" w:rsidRDefault="00C17A01" w:rsidP="00E34D50">
      <w:pPr>
        <w:bidi/>
        <w:spacing w:line="360" w:lineRule="auto"/>
        <w:ind w:left="990" w:right="720"/>
        <w:jc w:val="center"/>
        <w:rPr>
          <w:rFonts w:ascii="B Yekan+" w:hAnsi="B Yekan+" w:cs="B Yekan+"/>
          <w:color w:val="000000" w:themeColor="text1"/>
          <w:sz w:val="24"/>
          <w:szCs w:val="24"/>
          <w:rtl/>
          <w:lang w:bidi="fa-IR"/>
        </w:rPr>
      </w:pPr>
      <w:r w:rsidRPr="009D23C7">
        <w:rPr>
          <w:rFonts w:ascii="B Yekan+" w:hAnsi="B Yekan+" w:cs="B Yekan+"/>
          <w:noProof/>
          <w:color w:val="000000" w:themeColor="text1"/>
          <w:sz w:val="24"/>
          <w:szCs w:val="24"/>
          <w:rtl/>
        </w:rPr>
        <w:drawing>
          <wp:inline distT="0" distB="0" distL="0" distR="0" wp14:anchorId="29D3875C" wp14:editId="32FC8F64">
            <wp:extent cx="4695825" cy="1599753"/>
            <wp:effectExtent l="323850" t="323850" r="314325" b="324485"/>
            <wp:docPr id="1" name="Picture 1"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ROOT\Desktop\Untitled.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03362" cy="1602321"/>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FD44B8" w:rsidRPr="009D23C7" w:rsidRDefault="00FD44B8" w:rsidP="00CD6CC8">
      <w:pPr>
        <w:bidi/>
        <w:spacing w:line="360" w:lineRule="auto"/>
        <w:ind w:left="990" w:right="720"/>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شکل6</w:t>
      </w:r>
    </w:p>
    <w:p w:rsidR="00C17A01" w:rsidRPr="009D23C7" w:rsidRDefault="007362CC" w:rsidP="00CD6CC8">
      <w:pPr>
        <w:bidi/>
        <w:spacing w:line="360" w:lineRule="auto"/>
        <w:ind w:left="990" w:right="720"/>
        <w:rPr>
          <w:rFonts w:ascii="B Yekan+" w:hAnsi="B Yekan+" w:cs="B Yekan+"/>
          <w:sz w:val="24"/>
          <w:szCs w:val="24"/>
          <w:rtl/>
          <w:lang w:bidi="fa-IR"/>
        </w:rPr>
      </w:pPr>
      <w:r w:rsidRPr="009D23C7">
        <w:rPr>
          <w:rFonts w:ascii="B Yekan+" w:hAnsi="B Yekan+" w:cs="B Yekan+"/>
          <w:sz w:val="24"/>
          <w:szCs w:val="24"/>
          <w:rtl/>
          <w:lang w:bidi="fa-IR"/>
        </w:rPr>
        <w:t xml:space="preserve">در نهایت وقتی گین را محاسبه می کنیم </w:t>
      </w:r>
      <w:r w:rsidR="00DB46B5" w:rsidRPr="009D23C7">
        <w:rPr>
          <w:rFonts w:ascii="B Yekan+" w:hAnsi="B Yekan+" w:cs="B Yekan+"/>
          <w:sz w:val="24"/>
          <w:szCs w:val="24"/>
          <w:rtl/>
          <w:lang w:bidi="fa-IR"/>
        </w:rPr>
        <w:t>(</w:t>
      </w:r>
      <w:r w:rsidRPr="009D23C7">
        <w:rPr>
          <w:rFonts w:ascii="B Yekan+" w:hAnsi="B Yekan+" w:cs="B Yekan+"/>
          <w:sz w:val="24"/>
          <w:szCs w:val="24"/>
          <w:rtl/>
          <w:lang w:bidi="fa-IR"/>
        </w:rPr>
        <w:t xml:space="preserve">براساس شارو دشارژخازن هم </w:t>
      </w:r>
      <w:r w:rsidR="00DB46B5" w:rsidRPr="009D23C7">
        <w:rPr>
          <w:rFonts w:ascii="B Yekan+" w:hAnsi="B Yekan+" w:cs="B Yekan+"/>
          <w:sz w:val="24"/>
          <w:szCs w:val="24"/>
          <w:rtl/>
          <w:lang w:bidi="fa-IR"/>
        </w:rPr>
        <w:t>)</w:t>
      </w:r>
      <w:r w:rsidRPr="009D23C7">
        <w:rPr>
          <w:rFonts w:ascii="B Yekan+" w:hAnsi="B Yekan+" w:cs="B Yekan+"/>
          <w:sz w:val="24"/>
          <w:szCs w:val="24"/>
          <w:rtl/>
          <w:lang w:bidi="fa-IR"/>
        </w:rPr>
        <w:t>می بینیم،که با توجه به دو مرحله گفته شده گین برابر است با:</w:t>
      </w:r>
    </w:p>
    <w:p w:rsidR="007362CC" w:rsidRPr="009D23C7" w:rsidRDefault="008A3CF6" w:rsidP="00E34D50">
      <w:pPr>
        <w:bidi/>
        <w:spacing w:line="360" w:lineRule="auto"/>
        <w:ind w:left="990" w:right="720"/>
        <w:jc w:val="center"/>
        <w:rPr>
          <w:rFonts w:ascii="B Yekan+" w:hAnsi="B Yekan+" w:cs="B Yekan+"/>
          <w:sz w:val="24"/>
          <w:szCs w:val="24"/>
          <w:rtl/>
          <w:lang w:bidi="fa-IR"/>
        </w:rPr>
      </w:pPr>
      <w:r w:rsidRPr="009D23C7">
        <w:rPr>
          <w:rFonts w:ascii="B Yekan+" w:hAnsi="B Yekan+" w:cs="B Yekan+"/>
          <w:b/>
          <w:bCs/>
          <w:color w:val="FF0000"/>
          <w:sz w:val="24"/>
          <w:szCs w:val="24"/>
          <w:rtl/>
          <w:lang w:bidi="fa-IR"/>
        </w:rPr>
        <w:t>معادله</w:t>
      </w:r>
      <w:r w:rsidR="007F2F50">
        <w:rPr>
          <w:rFonts w:ascii="B Yekan+" w:hAnsi="B Yekan+" w:cs="B Yekan+"/>
          <w:b/>
          <w:bCs/>
          <w:color w:val="FF0000"/>
          <w:sz w:val="24"/>
          <w:szCs w:val="24"/>
          <w:lang w:bidi="fa-IR"/>
        </w:rPr>
        <w:t>-1</w:t>
      </w:r>
      <w:r w:rsidRPr="009D23C7">
        <w:rPr>
          <w:rFonts w:ascii="B Yekan+" w:hAnsi="B Yekan+" w:cs="B Yekan+"/>
          <w:b/>
          <w:bCs/>
          <w:color w:val="FF0000"/>
          <w:sz w:val="24"/>
          <w:szCs w:val="24"/>
          <w:rtl/>
          <w:lang w:bidi="fa-IR"/>
        </w:rPr>
        <w:t xml:space="preserve"> 4</w:t>
      </w:r>
      <w:r w:rsidR="007362CC" w:rsidRPr="009D23C7">
        <w:rPr>
          <w:rFonts w:ascii="B Yekan+" w:hAnsi="B Yekan+" w:cs="B Yekan+"/>
          <w:noProof/>
          <w:sz w:val="24"/>
          <w:szCs w:val="24"/>
          <w:rtl/>
        </w:rPr>
        <w:drawing>
          <wp:inline distT="0" distB="0" distL="0" distR="0" wp14:anchorId="1E15C74C" wp14:editId="448B6B87">
            <wp:extent cx="1085850" cy="457200"/>
            <wp:effectExtent l="0" t="0" r="0" b="0"/>
            <wp:docPr id="20" name="Picture 20"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ROOT\Desktop\Untitle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85850" cy="457200"/>
                    </a:xfrm>
                    <a:prstGeom prst="rect">
                      <a:avLst/>
                    </a:prstGeom>
                    <a:noFill/>
                    <a:ln>
                      <a:noFill/>
                    </a:ln>
                  </pic:spPr>
                </pic:pic>
              </a:graphicData>
            </a:graphic>
          </wp:inline>
        </w:drawing>
      </w:r>
    </w:p>
    <w:p w:rsidR="007362CC" w:rsidRPr="009D23C7" w:rsidRDefault="007362CC" w:rsidP="00CD6CC8">
      <w:pPr>
        <w:bidi/>
        <w:spacing w:line="360" w:lineRule="auto"/>
        <w:ind w:left="990" w:right="720"/>
        <w:jc w:val="both"/>
        <w:rPr>
          <w:rFonts w:ascii="B Yekan+" w:hAnsi="B Yekan+" w:cs="B Yekan+"/>
          <w:sz w:val="24"/>
          <w:szCs w:val="24"/>
          <w:rtl/>
          <w:lang w:bidi="fa-IR"/>
        </w:rPr>
      </w:pPr>
      <w:r w:rsidRPr="009D23C7">
        <w:rPr>
          <w:rFonts w:ascii="B Yekan+" w:hAnsi="B Yekan+" w:cs="B Yekan+"/>
          <w:sz w:val="24"/>
          <w:szCs w:val="24"/>
          <w:rtl/>
          <w:lang w:bidi="fa-IR"/>
        </w:rPr>
        <w:t xml:space="preserve">همان طور که مشاهده می کنیم،در این حالت گین به عنوان یک </w:t>
      </w:r>
      <w:r w:rsidRPr="009A5856">
        <w:rPr>
          <w:rFonts w:ascii="B Yekan+" w:hAnsi="B Yekan+" w:cs="B Yekan+"/>
          <w:b/>
          <w:bCs/>
          <w:color w:val="F79646" w:themeColor="accent6"/>
          <w:sz w:val="24"/>
          <w:szCs w:val="24"/>
          <w:rtl/>
          <w:lang w:bidi="fa-IR"/>
        </w:rPr>
        <w:t>ثابت دقیق تر</w:t>
      </w:r>
      <w:r w:rsidRPr="00874E0C">
        <w:rPr>
          <w:rFonts w:ascii="B Yekan+" w:hAnsi="B Yekan+" w:cs="B Yekan+"/>
          <w:color w:val="F79646" w:themeColor="accent6"/>
          <w:sz w:val="24"/>
          <w:szCs w:val="24"/>
          <w:rtl/>
          <w:lang w:bidi="fa-IR"/>
        </w:rPr>
        <w:t xml:space="preserve"> </w:t>
      </w:r>
      <w:r w:rsidRPr="009D23C7">
        <w:rPr>
          <w:rFonts w:ascii="B Yekan+" w:hAnsi="B Yekan+" w:cs="B Yekan+"/>
          <w:sz w:val="24"/>
          <w:szCs w:val="24"/>
          <w:rtl/>
          <w:lang w:bidi="fa-IR"/>
        </w:rPr>
        <w:t>است.</w:t>
      </w:r>
      <w:r w:rsidR="005E50D2" w:rsidRPr="009D23C7">
        <w:rPr>
          <w:rFonts w:ascii="B Yekan+" w:hAnsi="B Yekan+" w:cs="B Yekan+"/>
          <w:sz w:val="24"/>
          <w:szCs w:val="24"/>
          <w:rtl/>
          <w:lang w:bidi="fa-IR"/>
        </w:rPr>
        <w:t>در شکل زیر کاربرد سوییچ های خازنی در مدارات امپلی فایر  خلاصه وار بیان شده است.</w:t>
      </w:r>
    </w:p>
    <w:p w:rsidR="003F2218" w:rsidRPr="009D23C7" w:rsidRDefault="00DB011F" w:rsidP="00DB011F">
      <w:pPr>
        <w:bidi/>
        <w:spacing w:line="360" w:lineRule="auto"/>
        <w:ind w:left="990" w:right="720"/>
        <w:jc w:val="center"/>
        <w:rPr>
          <w:rFonts w:ascii="B Yekan+" w:hAnsi="B Yekan+" w:cs="B Yekan+"/>
          <w:sz w:val="24"/>
          <w:szCs w:val="24"/>
          <w:rtl/>
          <w:lang w:bidi="fa-IR"/>
        </w:rPr>
      </w:pPr>
      <w:r>
        <w:rPr>
          <w:rFonts w:ascii="B Yekan+" w:hAnsi="B Yekan+" w:cs="B Yekan+"/>
          <w:b/>
          <w:bCs/>
          <w:color w:val="FF0000"/>
          <w:sz w:val="24"/>
          <w:szCs w:val="24"/>
          <w:rtl/>
          <w:lang w:bidi="fa-IR"/>
        </w:rPr>
        <w:lastRenderedPageBreak/>
        <w:t>شک</w:t>
      </w:r>
      <w:r>
        <w:rPr>
          <w:rFonts w:ascii="B Yekan+" w:hAnsi="B Yekan+" w:cs="B Yekan+" w:hint="cs"/>
          <w:b/>
          <w:bCs/>
          <w:color w:val="FF0000"/>
          <w:sz w:val="24"/>
          <w:szCs w:val="24"/>
          <w:rtl/>
          <w:lang w:bidi="fa-IR"/>
        </w:rPr>
        <w:t>ل</w:t>
      </w:r>
      <w:r>
        <w:rPr>
          <w:rFonts w:ascii="B Yekan+" w:hAnsi="B Yekan+" w:cs="B Yekan+"/>
          <w:b/>
          <w:bCs/>
          <w:color w:val="FF0000"/>
          <w:sz w:val="24"/>
          <w:szCs w:val="24"/>
          <w:lang w:bidi="fa-IR"/>
        </w:rPr>
        <w:t>7-1</w:t>
      </w:r>
      <w:r w:rsidR="005E50D2" w:rsidRPr="009D23C7">
        <w:rPr>
          <w:rFonts w:ascii="B Yekan+" w:hAnsi="B Yekan+" w:cs="B Yekan+"/>
          <w:noProof/>
          <w:sz w:val="24"/>
          <w:szCs w:val="24"/>
          <w:rtl/>
        </w:rPr>
        <w:drawing>
          <wp:inline distT="0" distB="0" distL="0" distR="0" wp14:anchorId="6E53996C" wp14:editId="1831C68A">
            <wp:extent cx="4033356" cy="1609725"/>
            <wp:effectExtent l="323850" t="323850" r="329565" b="314325"/>
            <wp:docPr id="22" name="Picture 22"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ROOT\Desktop\Untitled.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33356" cy="160972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3F2218" w:rsidRPr="009D23C7" w:rsidRDefault="003F2218" w:rsidP="00CD6CC8">
      <w:pPr>
        <w:bidi/>
        <w:spacing w:line="360" w:lineRule="auto"/>
        <w:ind w:left="990" w:right="720"/>
        <w:rPr>
          <w:rFonts w:ascii="B Yekan+" w:hAnsi="B Yekan+" w:cs="B Yekan+"/>
          <w:sz w:val="24"/>
          <w:szCs w:val="24"/>
          <w:rtl/>
          <w:lang w:bidi="fa-IR"/>
        </w:rPr>
      </w:pPr>
    </w:p>
    <w:p w:rsidR="005E50D2" w:rsidRPr="009D23C7" w:rsidRDefault="003F2218" w:rsidP="00CD6CC8">
      <w:pPr>
        <w:bidi/>
        <w:spacing w:line="360" w:lineRule="auto"/>
        <w:ind w:left="990" w:right="720"/>
        <w:jc w:val="both"/>
        <w:rPr>
          <w:rFonts w:ascii="B Yekan+" w:hAnsi="B Yekan+" w:cs="B Yekan+"/>
          <w:sz w:val="24"/>
          <w:szCs w:val="24"/>
          <w:lang w:bidi="fa-IR"/>
        </w:rPr>
      </w:pPr>
      <w:r w:rsidRPr="009D23C7">
        <w:rPr>
          <w:rFonts w:ascii="B Yekan+" w:hAnsi="B Yekan+" w:cs="B Yekan+"/>
          <w:sz w:val="24"/>
          <w:szCs w:val="24"/>
          <w:rtl/>
          <w:lang w:bidi="fa-IR"/>
        </w:rPr>
        <w:t xml:space="preserve">لازم به ذکر است این فقط یک کابرد </w:t>
      </w:r>
      <w:r w:rsidRPr="009D23C7">
        <w:rPr>
          <w:rFonts w:ascii="B Yekan+" w:hAnsi="B Yekan+" w:cs="B Yekan+"/>
          <w:sz w:val="24"/>
          <w:szCs w:val="24"/>
          <w:lang w:bidi="fa-IR"/>
        </w:rPr>
        <w:t>S.C</w:t>
      </w:r>
      <w:r w:rsidRPr="009D23C7">
        <w:rPr>
          <w:rFonts w:ascii="B Yekan+" w:hAnsi="B Yekan+" w:cs="B Yekan+"/>
          <w:sz w:val="24"/>
          <w:szCs w:val="24"/>
          <w:rtl/>
          <w:lang w:bidi="fa-IR"/>
        </w:rPr>
        <w:t xml:space="preserve">در مدارات تقویت کننده بود،واقعیت این است این تکنیک در مدارت دیگر شامل </w:t>
      </w:r>
      <w:r w:rsidRPr="0010646E">
        <w:rPr>
          <w:rFonts w:ascii="B Yekan+" w:hAnsi="B Yekan+" w:cs="B Yekan+"/>
          <w:b/>
          <w:bCs/>
          <w:color w:val="F79646" w:themeColor="accent6"/>
          <w:sz w:val="24"/>
          <w:szCs w:val="24"/>
          <w:rtl/>
          <w:lang w:bidi="fa-IR"/>
        </w:rPr>
        <w:t>فیلر،</w:t>
      </w:r>
      <w:r w:rsidR="0010646E" w:rsidRPr="0010646E">
        <w:rPr>
          <w:rFonts w:ascii="B Yekan+" w:hAnsi="B Yekan+" w:cs="B Yekan+" w:hint="cs"/>
          <w:b/>
          <w:bCs/>
          <w:color w:val="F79646" w:themeColor="accent6"/>
          <w:sz w:val="24"/>
          <w:szCs w:val="24"/>
          <w:rtl/>
          <w:lang w:bidi="fa-IR"/>
        </w:rPr>
        <w:t>مدولاتور</w:t>
      </w:r>
      <w:r w:rsidRPr="0010646E">
        <w:rPr>
          <w:rFonts w:ascii="B Yekan+" w:hAnsi="B Yekan+" w:cs="B Yekan+"/>
          <w:b/>
          <w:bCs/>
          <w:color w:val="F79646" w:themeColor="accent6"/>
          <w:sz w:val="24"/>
          <w:szCs w:val="24"/>
          <w:rtl/>
          <w:lang w:bidi="fa-IR"/>
        </w:rPr>
        <w:t>و غیره</w:t>
      </w:r>
      <w:r w:rsidRPr="0010646E">
        <w:rPr>
          <w:rFonts w:ascii="B Yekan+" w:hAnsi="B Yekan+" w:cs="B Yekan+"/>
          <w:color w:val="F79646" w:themeColor="accent6"/>
          <w:sz w:val="24"/>
          <w:szCs w:val="24"/>
          <w:rtl/>
          <w:lang w:bidi="fa-IR"/>
        </w:rPr>
        <w:t xml:space="preserve"> </w:t>
      </w:r>
      <w:r w:rsidRPr="009D23C7">
        <w:rPr>
          <w:rFonts w:ascii="B Yekan+" w:hAnsi="B Yekan+" w:cs="B Yekan+"/>
          <w:sz w:val="24"/>
          <w:szCs w:val="24"/>
          <w:rtl/>
          <w:lang w:bidi="fa-IR"/>
        </w:rPr>
        <w:t>نیز به کار می رود.قبل از اینکه به مباحث دیگری بپردازیم می خواهیم کمی در مود سوییچ های خازنی بحث کنیم.</w:t>
      </w:r>
    </w:p>
    <w:p w:rsidR="00A43976" w:rsidRPr="009D23C7" w:rsidRDefault="004D2452" w:rsidP="00CD6CC8">
      <w:pPr>
        <w:bidi/>
        <w:spacing w:line="360" w:lineRule="auto"/>
        <w:ind w:left="990" w:right="720"/>
        <w:jc w:val="both"/>
        <w:rPr>
          <w:rFonts w:ascii="B Yekan+" w:hAnsi="B Yekan+" w:cs="B Yekan+"/>
          <w:sz w:val="24"/>
          <w:szCs w:val="24"/>
          <w:rtl/>
          <w:lang w:bidi="fa-IR"/>
        </w:rPr>
      </w:pPr>
      <w:r w:rsidRPr="009D23C7">
        <w:rPr>
          <w:rFonts w:ascii="B Yekan+" w:hAnsi="B Yekan+" w:cs="B Yekan+"/>
          <w:sz w:val="24"/>
          <w:szCs w:val="24"/>
          <w:rtl/>
          <w:lang w:bidi="fa-IR"/>
        </w:rPr>
        <w:t xml:space="preserve">سوییچ خازنی که استفاده می کنیم گفتم هدف این است که از  </w:t>
      </w:r>
      <w:r w:rsidRPr="00E83C94">
        <w:rPr>
          <w:rFonts w:ascii="B Yekan+" w:hAnsi="B Yekan+" w:cs="B Yekan+"/>
          <w:b/>
          <w:bCs/>
          <w:color w:val="F79646" w:themeColor="accent6"/>
          <w:sz w:val="24"/>
          <w:szCs w:val="24"/>
          <w:rtl/>
          <w:lang w:bidi="fa-IR"/>
        </w:rPr>
        <w:t>سوییچ خازن</w:t>
      </w:r>
      <w:r w:rsidRPr="00E83C94">
        <w:rPr>
          <w:rFonts w:ascii="B Yekan+" w:hAnsi="B Yekan+" w:cs="B Yekan+"/>
          <w:color w:val="F79646" w:themeColor="accent6"/>
          <w:sz w:val="24"/>
          <w:szCs w:val="24"/>
          <w:rtl/>
          <w:lang w:bidi="fa-IR"/>
        </w:rPr>
        <w:t xml:space="preserve"> </w:t>
      </w:r>
      <w:r w:rsidRPr="009D23C7">
        <w:rPr>
          <w:rFonts w:ascii="B Yekan+" w:hAnsi="B Yekan+" w:cs="B Yekan+"/>
          <w:sz w:val="24"/>
          <w:szCs w:val="24"/>
          <w:rtl/>
          <w:lang w:bidi="fa-IR"/>
        </w:rPr>
        <w:t xml:space="preserve">به عنوان یک </w:t>
      </w:r>
      <w:r w:rsidRPr="00E83C94">
        <w:rPr>
          <w:rFonts w:ascii="B Yekan+" w:hAnsi="B Yekan+" w:cs="B Yekan+"/>
          <w:b/>
          <w:bCs/>
          <w:color w:val="F79646" w:themeColor="accent6"/>
          <w:sz w:val="24"/>
          <w:szCs w:val="24"/>
          <w:rtl/>
          <w:lang w:bidi="fa-IR"/>
        </w:rPr>
        <w:t>مقاومت</w:t>
      </w:r>
      <w:r w:rsidRPr="009D23C7">
        <w:rPr>
          <w:rFonts w:ascii="B Yekan+" w:hAnsi="B Yekan+" w:cs="B Yekan+"/>
          <w:sz w:val="24"/>
          <w:szCs w:val="24"/>
          <w:rtl/>
          <w:lang w:bidi="fa-IR"/>
        </w:rPr>
        <w:t xml:space="preserve"> استفاده می کنیم.</w:t>
      </w:r>
    </w:p>
    <w:p w:rsidR="003D104C" w:rsidRPr="009D23C7" w:rsidRDefault="003D104C" w:rsidP="00CD6CC8">
      <w:pPr>
        <w:bidi/>
        <w:spacing w:line="360" w:lineRule="auto"/>
        <w:ind w:left="990" w:right="720"/>
        <w:rPr>
          <w:rFonts w:ascii="B Yekan+" w:hAnsi="B Yekan+" w:cs="B Yekan+"/>
          <w:sz w:val="24"/>
          <w:szCs w:val="24"/>
          <w:rtl/>
          <w:lang w:bidi="fa-IR"/>
        </w:rPr>
      </w:pPr>
    </w:p>
    <w:p w:rsidR="003D104C" w:rsidRPr="00DB011F" w:rsidRDefault="003D104C" w:rsidP="00CD6CC8">
      <w:pPr>
        <w:bidi/>
        <w:spacing w:line="360" w:lineRule="auto"/>
        <w:ind w:left="990" w:right="720"/>
        <w:rPr>
          <w:rFonts w:ascii="B Yekan+" w:hAnsi="B Yekan+" w:cs="B Yekan+"/>
          <w:b/>
          <w:bCs/>
          <w:color w:val="FF0000"/>
          <w:sz w:val="24"/>
          <w:szCs w:val="24"/>
          <w:lang w:bidi="fa-IR"/>
        </w:rPr>
      </w:pPr>
      <w:r w:rsidRPr="00DB011F">
        <w:rPr>
          <w:rFonts w:ascii="B Yekan+" w:hAnsi="B Yekan+" w:cs="B Yekan+"/>
          <w:b/>
          <w:bCs/>
          <w:noProof/>
          <w:color w:val="FF0000"/>
          <w:sz w:val="24"/>
          <w:szCs w:val="24"/>
          <w:rtl/>
        </w:rPr>
        <w:drawing>
          <wp:anchor distT="0" distB="0" distL="114300" distR="114300" simplePos="0" relativeHeight="251680768" behindDoc="0" locked="0" layoutInCell="1" allowOverlap="1" wp14:anchorId="3E5FD4F9" wp14:editId="7D7A2AB2">
            <wp:simplePos x="0" y="0"/>
            <wp:positionH relativeFrom="column">
              <wp:align>left</wp:align>
            </wp:positionH>
            <wp:positionV relativeFrom="paragraph">
              <wp:align>top</wp:align>
            </wp:positionV>
            <wp:extent cx="4333875" cy="923925"/>
            <wp:effectExtent l="323850" t="323850" r="333375" b="333375"/>
            <wp:wrapSquare wrapText="bothSides"/>
            <wp:docPr id="39" name="Picture 39"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ROOT\Desktop\Untitled.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33875" cy="92392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14:sizeRelV relativeFrom="margin">
              <wp14:pctHeight>0</wp14:pctHeight>
            </wp14:sizeRelV>
          </wp:anchor>
        </w:drawing>
      </w:r>
      <w:r w:rsidRPr="00DB011F">
        <w:rPr>
          <w:rFonts w:ascii="B Yekan+" w:hAnsi="B Yekan+" w:cs="B Yekan+"/>
          <w:b/>
          <w:bCs/>
          <w:color w:val="FF0000"/>
          <w:sz w:val="24"/>
          <w:szCs w:val="24"/>
          <w:rtl/>
          <w:lang w:bidi="fa-IR"/>
        </w:rPr>
        <w:br w:type="textWrapping" w:clear="all"/>
        <w:t xml:space="preserve">شکل </w:t>
      </w:r>
      <w:r w:rsidR="00DB011F" w:rsidRPr="00DB011F">
        <w:rPr>
          <w:rFonts w:ascii="B Yekan+" w:hAnsi="B Yekan+" w:cs="B Yekan+"/>
          <w:b/>
          <w:bCs/>
          <w:color w:val="FF0000"/>
          <w:sz w:val="24"/>
          <w:szCs w:val="24"/>
          <w:lang w:bidi="fa-IR"/>
        </w:rPr>
        <w:t>7-2</w:t>
      </w:r>
    </w:p>
    <w:p w:rsidR="003D104C" w:rsidRPr="009D23C7" w:rsidRDefault="003D104C" w:rsidP="00CD6CC8">
      <w:pPr>
        <w:bidi/>
        <w:spacing w:line="360" w:lineRule="auto"/>
        <w:ind w:left="990" w:right="720"/>
        <w:rPr>
          <w:rFonts w:ascii="B Yekan+" w:hAnsi="B Yekan+" w:cs="B Yekan+"/>
          <w:sz w:val="24"/>
          <w:szCs w:val="24"/>
          <w:rtl/>
          <w:lang w:bidi="fa-IR"/>
        </w:rPr>
      </w:pPr>
      <w:r w:rsidRPr="009D23C7">
        <w:rPr>
          <w:rFonts w:ascii="B Yekan+" w:hAnsi="B Yekan+" w:cs="B Yekan+"/>
          <w:sz w:val="24"/>
          <w:szCs w:val="24"/>
          <w:rtl/>
          <w:lang w:bidi="fa-IR"/>
        </w:rPr>
        <w:t>حال مقاومت معادل را چطور می توانیم بدست اوریم؟</w:t>
      </w:r>
    </w:p>
    <w:p w:rsidR="004433DE" w:rsidRPr="009D23C7" w:rsidRDefault="004433DE" w:rsidP="00CD6CC8">
      <w:pPr>
        <w:bidi/>
        <w:spacing w:line="360" w:lineRule="auto"/>
        <w:ind w:left="990" w:right="720"/>
        <w:rPr>
          <w:rFonts w:ascii="B Yekan+" w:hAnsi="B Yekan+" w:cs="B Yekan+"/>
          <w:sz w:val="24"/>
          <w:szCs w:val="24"/>
          <w:rtl/>
          <w:lang w:bidi="fa-IR"/>
        </w:rPr>
      </w:pPr>
      <w:r w:rsidRPr="009D23C7">
        <w:rPr>
          <w:rFonts w:ascii="B Yekan+" w:hAnsi="B Yekan+" w:cs="B Yekan+"/>
          <w:sz w:val="24"/>
          <w:szCs w:val="24"/>
          <w:rtl/>
          <w:lang w:bidi="fa-IR"/>
        </w:rPr>
        <w:lastRenderedPageBreak/>
        <w:t>با توجه به معادله های زیر در نهایت به مقاومت معادل می رسیم.</w:t>
      </w:r>
    </w:p>
    <w:p w:rsidR="004433DE" w:rsidRPr="009D23C7" w:rsidRDefault="004433DE" w:rsidP="00085DBF">
      <w:pPr>
        <w:bidi/>
        <w:spacing w:line="360" w:lineRule="auto"/>
        <w:ind w:left="990" w:right="720"/>
        <w:jc w:val="center"/>
        <w:rPr>
          <w:rFonts w:ascii="B Yekan+" w:hAnsi="B Yekan+" w:cs="B Yekan+"/>
          <w:sz w:val="24"/>
          <w:szCs w:val="24"/>
          <w:rtl/>
          <w:lang w:bidi="fa-IR"/>
        </w:rPr>
      </w:pPr>
      <w:r w:rsidRPr="009D23C7">
        <w:rPr>
          <w:rFonts w:ascii="B Yekan+" w:hAnsi="B Yekan+" w:cs="B Yekan+"/>
          <w:noProof/>
          <w:sz w:val="24"/>
          <w:szCs w:val="24"/>
          <w:rtl/>
        </w:rPr>
        <w:drawing>
          <wp:inline distT="0" distB="0" distL="0" distR="0" wp14:anchorId="11BC9954" wp14:editId="0B52E3A4">
            <wp:extent cx="4739136" cy="1466850"/>
            <wp:effectExtent l="323850" t="323850" r="328295" b="323850"/>
            <wp:docPr id="50" name="Picture 50"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ROOT\Desktop\Untitled.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41390" cy="1467548"/>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D32637" w:rsidRDefault="00D32637" w:rsidP="00D32637">
      <w:pPr>
        <w:bidi/>
        <w:spacing w:line="360" w:lineRule="auto"/>
        <w:ind w:left="990" w:right="720"/>
        <w:jc w:val="both"/>
        <w:rPr>
          <w:rFonts w:ascii="B Yekan+" w:hAnsi="B Yekan+" w:cs="B Yekan+"/>
          <w:b/>
          <w:bCs/>
          <w:color w:val="FF0000"/>
          <w:sz w:val="24"/>
          <w:szCs w:val="24"/>
          <w:lang w:bidi="fa-IR"/>
        </w:rPr>
      </w:pPr>
      <w:r w:rsidRPr="009D23C7">
        <w:rPr>
          <w:rFonts w:ascii="B Yekan+" w:hAnsi="B Yekan+" w:cs="B Yekan+"/>
          <w:b/>
          <w:bCs/>
          <w:color w:val="FF0000"/>
          <w:sz w:val="24"/>
          <w:szCs w:val="24"/>
          <w:rtl/>
          <w:lang w:bidi="fa-IR"/>
        </w:rPr>
        <w:t>معادله</w:t>
      </w:r>
      <w:r>
        <w:rPr>
          <w:rFonts w:ascii="B Yekan+" w:hAnsi="B Yekan+" w:cs="B Yekan+"/>
          <w:b/>
          <w:bCs/>
          <w:color w:val="FF0000"/>
          <w:sz w:val="24"/>
          <w:szCs w:val="24"/>
          <w:lang w:bidi="fa-IR"/>
        </w:rPr>
        <w:t>-</w:t>
      </w:r>
      <w:r>
        <w:rPr>
          <w:rFonts w:ascii="B Yekan+" w:hAnsi="B Yekan+" w:cs="B Yekan+"/>
          <w:b/>
          <w:bCs/>
          <w:color w:val="FF0000"/>
          <w:sz w:val="24"/>
          <w:szCs w:val="24"/>
          <w:lang w:bidi="fa-IR"/>
        </w:rPr>
        <w:t>2</w:t>
      </w:r>
      <w:r w:rsidRPr="009D23C7">
        <w:rPr>
          <w:rFonts w:ascii="B Yekan+" w:hAnsi="B Yekan+" w:cs="B Yekan+"/>
          <w:b/>
          <w:bCs/>
          <w:color w:val="FF0000"/>
          <w:sz w:val="24"/>
          <w:szCs w:val="24"/>
          <w:rtl/>
          <w:lang w:bidi="fa-IR"/>
        </w:rPr>
        <w:t xml:space="preserve"> 4</w:t>
      </w:r>
    </w:p>
    <w:p w:rsidR="00740B64" w:rsidRPr="007145AC" w:rsidRDefault="00C87E3F" w:rsidP="00D32637">
      <w:pPr>
        <w:bidi/>
        <w:spacing w:line="360" w:lineRule="auto"/>
        <w:ind w:left="990" w:right="720"/>
        <w:jc w:val="both"/>
        <w:rPr>
          <w:rFonts w:ascii="B Yekan+" w:hAnsi="B Yekan+" w:cs="B Yekan+"/>
          <w:color w:val="000000" w:themeColor="text1"/>
          <w:sz w:val="24"/>
          <w:szCs w:val="24"/>
          <w:rtl/>
          <w:lang w:bidi="fa-IR"/>
        </w:rPr>
      </w:pPr>
      <w:r w:rsidRPr="007145AC">
        <w:rPr>
          <w:rFonts w:ascii="B Yekan+" w:hAnsi="B Yekan+" w:cs="B Yekan+"/>
          <w:color w:val="000000" w:themeColor="text1"/>
          <w:sz w:val="24"/>
          <w:szCs w:val="24"/>
          <w:rtl/>
          <w:lang w:bidi="fa-IR"/>
        </w:rPr>
        <w:t>این مع</w:t>
      </w:r>
      <w:r w:rsidR="00740B64" w:rsidRPr="007145AC">
        <w:rPr>
          <w:rFonts w:ascii="B Yekan+" w:hAnsi="B Yekan+" w:cs="B Yekan+" w:hint="cs"/>
          <w:color w:val="000000" w:themeColor="text1"/>
          <w:sz w:val="24"/>
          <w:szCs w:val="24"/>
          <w:rtl/>
          <w:lang w:bidi="fa-IR"/>
        </w:rPr>
        <w:t>ا</w:t>
      </w:r>
      <w:r w:rsidRPr="007145AC">
        <w:rPr>
          <w:rFonts w:ascii="B Yekan+" w:hAnsi="B Yekan+" w:cs="B Yekan+"/>
          <w:color w:val="000000" w:themeColor="text1"/>
          <w:sz w:val="24"/>
          <w:szCs w:val="24"/>
          <w:rtl/>
          <w:lang w:bidi="fa-IR"/>
        </w:rPr>
        <w:t xml:space="preserve">دله برای </w:t>
      </w:r>
      <w:r w:rsidRPr="00383F5C">
        <w:rPr>
          <w:rFonts w:ascii="B Yekan+" w:hAnsi="B Yekan+" w:cs="B Yekan+"/>
          <w:b/>
          <w:bCs/>
          <w:color w:val="F79646" w:themeColor="accent6"/>
          <w:sz w:val="24"/>
          <w:szCs w:val="24"/>
          <w:rtl/>
          <w:lang w:bidi="fa-IR"/>
        </w:rPr>
        <w:t>حالت موازی</w:t>
      </w:r>
      <w:r w:rsidRPr="007145AC">
        <w:rPr>
          <w:rFonts w:ascii="B Yekan+" w:hAnsi="B Yekan+" w:cs="B Yekan+"/>
          <w:color w:val="F79646" w:themeColor="accent6"/>
          <w:sz w:val="24"/>
          <w:szCs w:val="24"/>
          <w:rtl/>
          <w:lang w:bidi="fa-IR"/>
        </w:rPr>
        <w:t xml:space="preserve"> </w:t>
      </w:r>
      <w:r w:rsidRPr="007145AC">
        <w:rPr>
          <w:rFonts w:ascii="B Yekan+" w:hAnsi="B Yekan+" w:cs="B Yekan+"/>
          <w:color w:val="000000" w:themeColor="text1"/>
          <w:sz w:val="24"/>
          <w:szCs w:val="24"/>
          <w:rtl/>
          <w:lang w:bidi="fa-IR"/>
        </w:rPr>
        <w:t>بدست اوردم،</w:t>
      </w:r>
      <w:r w:rsidR="00B20E89" w:rsidRPr="007145AC">
        <w:rPr>
          <w:rFonts w:ascii="B Yekan+" w:hAnsi="B Yekan+" w:cs="B Yekan+" w:hint="cs"/>
          <w:color w:val="000000" w:themeColor="text1"/>
          <w:sz w:val="24"/>
          <w:szCs w:val="24"/>
          <w:rtl/>
          <w:lang w:bidi="fa-IR"/>
        </w:rPr>
        <w:t>لازم به ذکر است،که این تنها روش استفاده از سوییچ خازنی نمی باشد.</w:t>
      </w:r>
      <w:r w:rsidR="00740B64" w:rsidRPr="007145AC">
        <w:rPr>
          <w:rFonts w:ascii="B Yekan+" w:hAnsi="B Yekan+" w:cs="B Yekan+" w:hint="cs"/>
          <w:b/>
          <w:bCs/>
          <w:color w:val="F79646" w:themeColor="accent6"/>
          <w:sz w:val="24"/>
          <w:szCs w:val="24"/>
          <w:rtl/>
          <w:lang w:bidi="fa-IR"/>
        </w:rPr>
        <w:t>پیکره بندی های مختلفی</w:t>
      </w:r>
      <w:r w:rsidR="00740B64" w:rsidRPr="007145AC">
        <w:rPr>
          <w:rFonts w:ascii="B Yekan+" w:hAnsi="B Yekan+" w:cs="B Yekan+" w:hint="cs"/>
          <w:color w:val="000000" w:themeColor="text1"/>
          <w:sz w:val="24"/>
          <w:szCs w:val="24"/>
          <w:rtl/>
          <w:lang w:bidi="fa-IR"/>
        </w:rPr>
        <w:t xml:space="preserve"> برای استفاده </w:t>
      </w:r>
      <w:r w:rsidR="00740B64" w:rsidRPr="007145AC">
        <w:rPr>
          <w:rFonts w:ascii="B Yekan+" w:hAnsi="B Yekan+" w:cs="B Yekan+" w:hint="cs"/>
          <w:b/>
          <w:bCs/>
          <w:color w:val="F79646" w:themeColor="accent6"/>
          <w:sz w:val="24"/>
          <w:szCs w:val="24"/>
          <w:rtl/>
          <w:lang w:bidi="fa-IR"/>
        </w:rPr>
        <w:t>از سوییچ خازنی</w:t>
      </w:r>
      <w:r w:rsidR="00740B64" w:rsidRPr="007145AC">
        <w:rPr>
          <w:rFonts w:ascii="B Yekan+" w:hAnsi="B Yekan+" w:cs="B Yekan+" w:hint="cs"/>
          <w:color w:val="F79646" w:themeColor="accent6"/>
          <w:sz w:val="24"/>
          <w:szCs w:val="24"/>
          <w:rtl/>
          <w:lang w:bidi="fa-IR"/>
        </w:rPr>
        <w:t xml:space="preserve"> </w:t>
      </w:r>
      <w:r w:rsidR="00740B64" w:rsidRPr="007145AC">
        <w:rPr>
          <w:rFonts w:ascii="B Yekan+" w:hAnsi="B Yekan+" w:cs="B Yekan+" w:hint="cs"/>
          <w:color w:val="000000" w:themeColor="text1"/>
          <w:sz w:val="24"/>
          <w:szCs w:val="24"/>
          <w:rtl/>
          <w:lang w:bidi="fa-IR"/>
        </w:rPr>
        <w:t xml:space="preserve">وجود دارد،که در جدول زیر خلاصه شده است. </w:t>
      </w:r>
      <w:r w:rsidR="00740B64" w:rsidRPr="00383F5C">
        <w:rPr>
          <w:rFonts w:ascii="B Yekan+" w:hAnsi="B Yekan+" w:cs="B Yekan+" w:hint="cs"/>
          <w:b/>
          <w:bCs/>
          <w:color w:val="F79646" w:themeColor="accent6"/>
          <w:sz w:val="24"/>
          <w:szCs w:val="24"/>
          <w:rtl/>
          <w:lang w:bidi="fa-IR"/>
        </w:rPr>
        <w:t>فرمول مقاومت معادل</w:t>
      </w:r>
      <w:r w:rsidR="00740B64" w:rsidRPr="00383F5C">
        <w:rPr>
          <w:rFonts w:ascii="B Yekan+" w:hAnsi="B Yekan+" w:cs="B Yekan+" w:hint="cs"/>
          <w:color w:val="F79646" w:themeColor="accent6"/>
          <w:sz w:val="24"/>
          <w:szCs w:val="24"/>
          <w:rtl/>
          <w:lang w:bidi="fa-IR"/>
        </w:rPr>
        <w:t xml:space="preserve"> </w:t>
      </w:r>
      <w:r w:rsidR="00740B64" w:rsidRPr="007145AC">
        <w:rPr>
          <w:rFonts w:ascii="B Yekan+" w:hAnsi="B Yekan+" w:cs="B Yekan+"/>
          <w:color w:val="000000" w:themeColor="text1"/>
          <w:sz w:val="24"/>
          <w:szCs w:val="24"/>
          <w:rtl/>
          <w:lang w:bidi="fa-IR"/>
        </w:rPr>
        <w:t xml:space="preserve">برای حالات دیگر که می توان سوییچ خازنی داشت،در </w:t>
      </w:r>
      <w:r w:rsidR="00740B64" w:rsidRPr="00383F5C">
        <w:rPr>
          <w:rFonts w:ascii="B Yekan+" w:hAnsi="B Yekan+" w:cs="B Yekan+"/>
          <w:b/>
          <w:bCs/>
          <w:color w:val="F79646" w:themeColor="accent6"/>
          <w:sz w:val="24"/>
          <w:szCs w:val="24"/>
          <w:rtl/>
          <w:lang w:bidi="fa-IR"/>
        </w:rPr>
        <w:t>جدول زیر خلاصه</w:t>
      </w:r>
      <w:r w:rsidR="00740B64" w:rsidRPr="00383F5C">
        <w:rPr>
          <w:rFonts w:ascii="B Yekan+" w:hAnsi="B Yekan+" w:cs="B Yekan+"/>
          <w:color w:val="F79646" w:themeColor="accent6"/>
          <w:sz w:val="24"/>
          <w:szCs w:val="24"/>
          <w:rtl/>
          <w:lang w:bidi="fa-IR"/>
        </w:rPr>
        <w:t xml:space="preserve"> </w:t>
      </w:r>
      <w:r w:rsidR="00740B64" w:rsidRPr="007145AC">
        <w:rPr>
          <w:rFonts w:ascii="B Yekan+" w:hAnsi="B Yekan+" w:cs="B Yekan+"/>
          <w:color w:val="000000" w:themeColor="text1"/>
          <w:sz w:val="24"/>
          <w:szCs w:val="24"/>
          <w:rtl/>
          <w:lang w:bidi="fa-IR"/>
        </w:rPr>
        <w:t>شده است.</w:t>
      </w:r>
    </w:p>
    <w:p w:rsidR="00B20E89" w:rsidRDefault="00B20E89" w:rsidP="00740B64">
      <w:pPr>
        <w:bidi/>
        <w:spacing w:line="360" w:lineRule="auto"/>
        <w:ind w:left="990" w:right="720"/>
        <w:jc w:val="both"/>
        <w:rPr>
          <w:rFonts w:ascii="B Yekan+" w:hAnsi="B Yekan+" w:cs="B Yekan+" w:hint="cs"/>
          <w:b/>
          <w:bCs/>
          <w:color w:val="F79646" w:themeColor="accent6"/>
          <w:sz w:val="24"/>
          <w:szCs w:val="24"/>
          <w:rtl/>
          <w:lang w:bidi="fa-IR"/>
        </w:rPr>
      </w:pPr>
    </w:p>
    <w:p w:rsidR="00C87E3F" w:rsidRPr="009D23C7" w:rsidRDefault="00C87E3F" w:rsidP="00CD6CC8">
      <w:pPr>
        <w:bidi/>
        <w:spacing w:line="360" w:lineRule="auto"/>
        <w:ind w:left="990" w:right="720"/>
        <w:jc w:val="both"/>
        <w:rPr>
          <w:rFonts w:ascii="B Yekan+" w:hAnsi="B Yekan+" w:cs="B Yekan+"/>
          <w:b/>
          <w:bCs/>
          <w:color w:val="F79646" w:themeColor="accent6"/>
          <w:sz w:val="24"/>
          <w:szCs w:val="24"/>
          <w:rtl/>
          <w:lang w:bidi="fa-IR"/>
        </w:rPr>
      </w:pPr>
    </w:p>
    <w:p w:rsidR="00C87E3F" w:rsidRPr="009D23C7" w:rsidRDefault="00C87E3F" w:rsidP="00CD6CC8">
      <w:pPr>
        <w:bidi/>
        <w:spacing w:line="360" w:lineRule="auto"/>
        <w:ind w:left="990" w:right="720"/>
        <w:jc w:val="both"/>
        <w:rPr>
          <w:rFonts w:ascii="B Yekan+" w:hAnsi="B Yekan+" w:cs="B Yekan+"/>
          <w:b/>
          <w:bCs/>
          <w:color w:val="F79646" w:themeColor="accent6"/>
          <w:sz w:val="24"/>
          <w:szCs w:val="24"/>
          <w:rtl/>
          <w:lang w:bidi="fa-IR"/>
        </w:rPr>
      </w:pPr>
    </w:p>
    <w:p w:rsidR="00C87E3F" w:rsidRPr="009D23C7" w:rsidRDefault="00A73C30" w:rsidP="0020727B">
      <w:pPr>
        <w:bidi/>
        <w:spacing w:line="360" w:lineRule="auto"/>
        <w:ind w:left="990" w:right="720"/>
        <w:jc w:val="center"/>
        <w:rPr>
          <w:rFonts w:ascii="B Yekan+" w:hAnsi="B Yekan+" w:cs="B Yekan+"/>
          <w:b/>
          <w:bCs/>
          <w:color w:val="F79646" w:themeColor="accent6"/>
          <w:sz w:val="24"/>
          <w:szCs w:val="24"/>
          <w:rtl/>
          <w:lang w:bidi="fa-IR"/>
        </w:rPr>
      </w:pPr>
      <w:r w:rsidRPr="009D23C7">
        <w:rPr>
          <w:rFonts w:ascii="B Yekan+" w:hAnsi="B Yekan+" w:cs="B Yekan+"/>
          <w:b/>
          <w:bCs/>
          <w:noProof/>
          <w:color w:val="F79646" w:themeColor="accent6"/>
          <w:sz w:val="24"/>
          <w:szCs w:val="24"/>
          <w:rtl/>
        </w:rPr>
        <w:lastRenderedPageBreak/>
        <w:drawing>
          <wp:inline distT="0" distB="0" distL="0" distR="0" wp14:anchorId="05F3BFEE" wp14:editId="7316CD86">
            <wp:extent cx="4900897" cy="4093310"/>
            <wp:effectExtent l="323850" t="323850" r="319405" b="326390"/>
            <wp:docPr id="52" name="Picture 52"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ROOT\Desktop\Untitled.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905172" cy="4096881"/>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C87E3F" w:rsidRPr="00414E7E" w:rsidRDefault="00414E7E" w:rsidP="00CD6CC8">
      <w:pPr>
        <w:bidi/>
        <w:spacing w:line="360" w:lineRule="auto"/>
        <w:ind w:left="990" w:right="720"/>
        <w:jc w:val="both"/>
        <w:rPr>
          <w:rFonts w:ascii="B Yekan+" w:hAnsi="B Yekan+" w:cs="B Yekan+"/>
          <w:b/>
          <w:bCs/>
          <w:color w:val="F79646" w:themeColor="accent6"/>
          <w:sz w:val="24"/>
          <w:szCs w:val="24"/>
          <w:lang w:bidi="fa-IR"/>
        </w:rPr>
      </w:pPr>
      <w:r w:rsidRPr="00414E7E">
        <w:rPr>
          <w:rFonts w:ascii="B Yekan+" w:hAnsi="B Yekan+" w:cs="B Yekan+" w:hint="cs"/>
          <w:b/>
          <w:bCs/>
          <w:color w:val="F79646" w:themeColor="accent6"/>
          <w:sz w:val="24"/>
          <w:szCs w:val="24"/>
          <w:rtl/>
          <w:lang w:bidi="fa-IR"/>
        </w:rPr>
        <w:t xml:space="preserve">شکل </w:t>
      </w:r>
      <w:r w:rsidRPr="00414E7E">
        <w:rPr>
          <w:rFonts w:ascii="B Yekan+" w:hAnsi="B Yekan+" w:cs="B Yekan+"/>
          <w:b/>
          <w:bCs/>
          <w:color w:val="F79646" w:themeColor="accent6"/>
          <w:sz w:val="24"/>
          <w:szCs w:val="24"/>
          <w:lang w:bidi="fa-IR"/>
        </w:rPr>
        <w:t>7-3</w:t>
      </w:r>
    </w:p>
    <w:p w:rsidR="00825C90" w:rsidRPr="00A70895" w:rsidRDefault="00825C90" w:rsidP="002C7730">
      <w:pPr>
        <w:bidi/>
        <w:spacing w:line="360" w:lineRule="auto"/>
        <w:ind w:left="990" w:right="720"/>
        <w:jc w:val="both"/>
        <w:rPr>
          <w:rFonts w:ascii="B Yekan+" w:hAnsi="B Yekan+" w:cs="B Yekan+"/>
          <w:color w:val="000000" w:themeColor="text1"/>
          <w:sz w:val="24"/>
          <w:szCs w:val="24"/>
          <w:rtl/>
          <w:lang w:bidi="fa-IR"/>
        </w:rPr>
      </w:pPr>
      <w:r w:rsidRPr="00A70895">
        <w:rPr>
          <w:rFonts w:ascii="B Yekan+" w:hAnsi="B Yekan+" w:cs="B Yekan+"/>
          <w:color w:val="000000" w:themeColor="text1"/>
          <w:sz w:val="24"/>
          <w:szCs w:val="24"/>
          <w:rtl/>
          <w:lang w:bidi="fa-IR"/>
        </w:rPr>
        <w:t xml:space="preserve">نکته ی با اهمیت این است که ساختن </w:t>
      </w:r>
      <w:r w:rsidRPr="00A70895">
        <w:rPr>
          <w:rFonts w:ascii="B Yekan+" w:hAnsi="B Yekan+" w:cs="B Yekan+"/>
          <w:b/>
          <w:bCs/>
          <w:color w:val="F79646" w:themeColor="accent6"/>
          <w:sz w:val="24"/>
          <w:szCs w:val="24"/>
          <w:rtl/>
          <w:lang w:bidi="fa-IR"/>
        </w:rPr>
        <w:t xml:space="preserve">سوییچ های بحث شده </w:t>
      </w:r>
      <w:r w:rsidRPr="00A70895">
        <w:rPr>
          <w:rFonts w:ascii="B Yekan+" w:hAnsi="B Yekan+" w:cs="B Yekan+"/>
          <w:color w:val="000000" w:themeColor="text1"/>
          <w:sz w:val="24"/>
          <w:szCs w:val="24"/>
          <w:rtl/>
          <w:lang w:bidi="fa-IR"/>
        </w:rPr>
        <w:t xml:space="preserve">در تکنولوژی </w:t>
      </w:r>
      <w:r w:rsidRPr="00A70895">
        <w:rPr>
          <w:rFonts w:ascii="B Yekan+" w:hAnsi="B Yekan+" w:cs="B Yekan+"/>
          <w:b/>
          <w:bCs/>
          <w:color w:val="F79646" w:themeColor="accent6"/>
          <w:sz w:val="24"/>
          <w:szCs w:val="24"/>
          <w:lang w:bidi="fa-IR"/>
        </w:rPr>
        <w:t>CM</w:t>
      </w:r>
      <w:r w:rsidR="002C7730">
        <w:rPr>
          <w:rFonts w:ascii="B Yekan+" w:hAnsi="B Yekan+" w:cs="B Yekan+"/>
          <w:b/>
          <w:bCs/>
          <w:color w:val="F79646" w:themeColor="accent6"/>
          <w:sz w:val="24"/>
          <w:szCs w:val="24"/>
          <w:lang w:bidi="fa-IR"/>
        </w:rPr>
        <w:t>O</w:t>
      </w:r>
      <w:r w:rsidRPr="00A70895">
        <w:rPr>
          <w:rFonts w:ascii="B Yekan+" w:hAnsi="B Yekan+" w:cs="B Yekan+"/>
          <w:b/>
          <w:bCs/>
          <w:color w:val="F79646" w:themeColor="accent6"/>
          <w:sz w:val="24"/>
          <w:szCs w:val="24"/>
          <w:lang w:bidi="fa-IR"/>
        </w:rPr>
        <w:t>S</w:t>
      </w:r>
      <w:r w:rsidRPr="00A70895">
        <w:rPr>
          <w:rFonts w:ascii="B Yekan+" w:hAnsi="B Yekan+" w:cs="B Yekan+"/>
          <w:color w:val="000000" w:themeColor="text1"/>
          <w:sz w:val="24"/>
          <w:szCs w:val="24"/>
          <w:rtl/>
          <w:lang w:bidi="fa-IR"/>
        </w:rPr>
        <w:t xml:space="preserve"> راحت تر از سایر تکنولوژی ها می باشد.</w:t>
      </w:r>
      <w:r w:rsidR="007A18A3" w:rsidRPr="00A70895">
        <w:rPr>
          <w:rFonts w:ascii="B Yekan+" w:hAnsi="B Yekan+" w:cs="B Yekan+"/>
          <w:color w:val="000000" w:themeColor="text1"/>
          <w:sz w:val="24"/>
          <w:szCs w:val="24"/>
          <w:rtl/>
          <w:lang w:bidi="fa-IR"/>
        </w:rPr>
        <w:t xml:space="preserve">چون برای اینکه نمونه برداری خوبی داشته باشیم،باید </w:t>
      </w:r>
      <w:r w:rsidR="007A18A3" w:rsidRPr="00A70895">
        <w:rPr>
          <w:rFonts w:ascii="B Yekan+" w:hAnsi="B Yekan+" w:cs="B Yekan+"/>
          <w:b/>
          <w:bCs/>
          <w:color w:val="F79646" w:themeColor="accent6"/>
          <w:sz w:val="24"/>
          <w:szCs w:val="24"/>
          <w:rtl/>
          <w:lang w:bidi="fa-IR"/>
        </w:rPr>
        <w:t>امپدانس وروی سوییچ بالا</w:t>
      </w:r>
      <w:r w:rsidR="007A18A3" w:rsidRPr="00A70895">
        <w:rPr>
          <w:rFonts w:ascii="B Yekan+" w:hAnsi="B Yekan+" w:cs="B Yekan+"/>
          <w:color w:val="F79646" w:themeColor="accent6"/>
          <w:sz w:val="24"/>
          <w:szCs w:val="24"/>
          <w:rtl/>
          <w:lang w:bidi="fa-IR"/>
        </w:rPr>
        <w:t xml:space="preserve"> </w:t>
      </w:r>
      <w:r w:rsidR="007A18A3" w:rsidRPr="00A70895">
        <w:rPr>
          <w:rFonts w:ascii="B Yekan+" w:hAnsi="B Yekan+" w:cs="B Yekan+"/>
          <w:color w:val="000000" w:themeColor="text1"/>
          <w:sz w:val="24"/>
          <w:szCs w:val="24"/>
          <w:rtl/>
          <w:lang w:bidi="fa-IR"/>
        </w:rPr>
        <w:t>باشد.</w:t>
      </w:r>
      <w:r w:rsidR="007A18A3" w:rsidRPr="004F03D4">
        <w:rPr>
          <w:rFonts w:ascii="B Yekan+" w:hAnsi="B Yekan+" w:cs="B Yekan+"/>
          <w:b/>
          <w:bCs/>
          <w:color w:val="F79646" w:themeColor="accent6"/>
          <w:sz w:val="24"/>
          <w:szCs w:val="24"/>
          <w:rtl/>
          <w:lang w:bidi="fa-IR"/>
        </w:rPr>
        <w:t>بی جی تی</w:t>
      </w:r>
      <w:r w:rsidR="007A18A3" w:rsidRPr="004F03D4">
        <w:rPr>
          <w:rFonts w:ascii="B Yekan+" w:hAnsi="B Yekan+" w:cs="B Yekan+"/>
          <w:color w:val="F79646" w:themeColor="accent6"/>
          <w:sz w:val="24"/>
          <w:szCs w:val="24"/>
          <w:rtl/>
          <w:lang w:bidi="fa-IR"/>
        </w:rPr>
        <w:t xml:space="preserve"> </w:t>
      </w:r>
      <w:r w:rsidR="007A18A3" w:rsidRPr="00A70895">
        <w:rPr>
          <w:rFonts w:ascii="B Yekan+" w:hAnsi="B Yekan+" w:cs="B Yekan+"/>
          <w:color w:val="000000" w:themeColor="text1"/>
          <w:sz w:val="24"/>
          <w:szCs w:val="24"/>
          <w:rtl/>
          <w:lang w:bidi="fa-IR"/>
        </w:rPr>
        <w:t xml:space="preserve">مشکلی که دارند </w:t>
      </w:r>
      <w:r w:rsidR="007A18A3" w:rsidRPr="004F03D4">
        <w:rPr>
          <w:rFonts w:ascii="B Yekan+" w:hAnsi="B Yekan+" w:cs="B Yekan+"/>
          <w:b/>
          <w:bCs/>
          <w:color w:val="F79646" w:themeColor="accent6"/>
          <w:sz w:val="24"/>
          <w:szCs w:val="24"/>
          <w:rtl/>
          <w:lang w:bidi="fa-IR"/>
        </w:rPr>
        <w:t>جریان بیس</w:t>
      </w:r>
      <w:r w:rsidR="007A18A3" w:rsidRPr="004F03D4">
        <w:rPr>
          <w:rFonts w:ascii="B Yekan+" w:hAnsi="B Yekan+" w:cs="B Yekan+"/>
          <w:color w:val="F79646" w:themeColor="accent6"/>
          <w:sz w:val="24"/>
          <w:szCs w:val="24"/>
          <w:rtl/>
          <w:lang w:bidi="fa-IR"/>
        </w:rPr>
        <w:t xml:space="preserve"> </w:t>
      </w:r>
      <w:r w:rsidR="007A18A3" w:rsidRPr="00A70895">
        <w:rPr>
          <w:rFonts w:ascii="B Yekan+" w:hAnsi="B Yekan+" w:cs="B Yekan+"/>
          <w:color w:val="000000" w:themeColor="text1"/>
          <w:sz w:val="24"/>
          <w:szCs w:val="24"/>
          <w:rtl/>
          <w:lang w:bidi="fa-IR"/>
        </w:rPr>
        <w:t>در ورودی اپ امپ می تواند در</w:t>
      </w:r>
      <w:r w:rsidR="00730B29" w:rsidRPr="00A70895">
        <w:rPr>
          <w:rFonts w:ascii="B Yekan+" w:hAnsi="B Yekan+" w:cs="B Yekan+"/>
          <w:color w:val="000000" w:themeColor="text1"/>
          <w:sz w:val="24"/>
          <w:szCs w:val="24"/>
          <w:rtl/>
          <w:lang w:bidi="fa-IR"/>
        </w:rPr>
        <w:t xml:space="preserve"> دقت اثر ولتاژ خروجی اثر بگذارد و این برای ما </w:t>
      </w:r>
      <w:r w:rsidR="00730B29" w:rsidRPr="004F03D4">
        <w:rPr>
          <w:rFonts w:ascii="B Yekan+" w:hAnsi="B Yekan+" w:cs="B Yekan+"/>
          <w:b/>
          <w:bCs/>
          <w:color w:val="F79646" w:themeColor="accent6"/>
          <w:sz w:val="24"/>
          <w:szCs w:val="24"/>
          <w:rtl/>
          <w:lang w:bidi="fa-IR"/>
        </w:rPr>
        <w:t>خوب نیست</w:t>
      </w:r>
      <w:r w:rsidR="00730B29" w:rsidRPr="00A70895">
        <w:rPr>
          <w:rFonts w:ascii="B Yekan+" w:hAnsi="B Yekan+" w:cs="B Yekan+"/>
          <w:color w:val="000000" w:themeColor="text1"/>
          <w:sz w:val="24"/>
          <w:szCs w:val="24"/>
          <w:rtl/>
          <w:lang w:bidi="fa-IR"/>
        </w:rPr>
        <w:t>.</w:t>
      </w:r>
      <w:r w:rsidR="0031664E" w:rsidRPr="00A70895">
        <w:rPr>
          <w:rFonts w:ascii="B Yekan+" w:hAnsi="B Yekan+" w:cs="B Yekan+"/>
          <w:color w:val="000000" w:themeColor="text1"/>
          <w:sz w:val="24"/>
          <w:szCs w:val="24"/>
          <w:rtl/>
          <w:lang w:bidi="fa-IR"/>
        </w:rPr>
        <w:t xml:space="preserve">پس ما برای سوییچ سازی به سمت </w:t>
      </w:r>
      <w:r w:rsidR="0031664E" w:rsidRPr="004F03D4">
        <w:rPr>
          <w:rFonts w:ascii="B Yekan+" w:hAnsi="B Yekan+" w:cs="B Yekan+"/>
          <w:b/>
          <w:bCs/>
          <w:color w:val="F79646" w:themeColor="accent6"/>
          <w:sz w:val="24"/>
          <w:szCs w:val="24"/>
          <w:rtl/>
          <w:lang w:bidi="fa-IR"/>
        </w:rPr>
        <w:t>ماسفت ها</w:t>
      </w:r>
      <w:r w:rsidR="0031664E" w:rsidRPr="004F03D4">
        <w:rPr>
          <w:rFonts w:ascii="B Yekan+" w:hAnsi="B Yekan+" w:cs="B Yekan+"/>
          <w:color w:val="F79646" w:themeColor="accent6"/>
          <w:sz w:val="24"/>
          <w:szCs w:val="24"/>
          <w:rtl/>
          <w:lang w:bidi="fa-IR"/>
        </w:rPr>
        <w:t xml:space="preserve"> </w:t>
      </w:r>
      <w:r w:rsidR="0031664E" w:rsidRPr="00A70895">
        <w:rPr>
          <w:rFonts w:ascii="B Yekan+" w:hAnsi="B Yekan+" w:cs="B Yekan+"/>
          <w:color w:val="000000" w:themeColor="text1"/>
          <w:sz w:val="24"/>
          <w:szCs w:val="24"/>
          <w:rtl/>
          <w:lang w:bidi="fa-IR"/>
        </w:rPr>
        <w:t>خواهیم رفت.</w:t>
      </w:r>
    </w:p>
    <w:p w:rsidR="00582B9D" w:rsidRDefault="001D33B2" w:rsidP="00696791">
      <w:pPr>
        <w:pStyle w:val="ListParagraph"/>
        <w:numPr>
          <w:ilvl w:val="0"/>
          <w:numId w:val="5"/>
        </w:numPr>
        <w:bidi/>
        <w:spacing w:line="360" w:lineRule="auto"/>
        <w:ind w:right="720"/>
        <w:jc w:val="both"/>
        <w:rPr>
          <w:rFonts w:ascii="B Yekan+" w:hAnsi="B Yekan+" w:cs="B Yekan+"/>
          <w:b/>
          <w:bCs/>
          <w:color w:val="F79646" w:themeColor="accent6"/>
          <w:sz w:val="36"/>
          <w:szCs w:val="36"/>
          <w:lang w:bidi="fa-IR"/>
        </w:rPr>
      </w:pPr>
      <w:r w:rsidRPr="00696791">
        <w:rPr>
          <w:rFonts w:ascii="B Yekan+" w:hAnsi="B Yekan+" w:cs="B Yekan+"/>
          <w:b/>
          <w:bCs/>
          <w:color w:val="F79646" w:themeColor="accent6"/>
          <w:sz w:val="36"/>
          <w:szCs w:val="36"/>
          <w:rtl/>
          <w:lang w:bidi="fa-IR"/>
        </w:rPr>
        <w:t>ماسفت به عنوان یک سوییچ:</w:t>
      </w:r>
    </w:p>
    <w:p w:rsidR="00F718BE" w:rsidRPr="00696791" w:rsidRDefault="00F718BE" w:rsidP="00F718BE">
      <w:pPr>
        <w:pStyle w:val="ListParagraph"/>
        <w:bidi/>
        <w:spacing w:line="360" w:lineRule="auto"/>
        <w:ind w:left="1710" w:right="720"/>
        <w:jc w:val="both"/>
        <w:rPr>
          <w:rFonts w:ascii="B Yekan+" w:hAnsi="B Yekan+" w:cs="B Yekan+"/>
          <w:b/>
          <w:bCs/>
          <w:color w:val="F79646" w:themeColor="accent6"/>
          <w:sz w:val="36"/>
          <w:szCs w:val="36"/>
          <w:rtl/>
          <w:lang w:bidi="fa-IR"/>
        </w:rPr>
      </w:pPr>
    </w:p>
    <w:p w:rsidR="00F718BE" w:rsidRDefault="00F718BE" w:rsidP="00F718BE">
      <w:pPr>
        <w:bidi/>
        <w:spacing w:line="360" w:lineRule="auto"/>
        <w:ind w:left="990" w:right="720"/>
        <w:jc w:val="both"/>
        <w:rPr>
          <w:rFonts w:ascii="B Yekan+" w:hAnsi="B Yekan+" w:cs="B Yekan+" w:hint="cs"/>
          <w:sz w:val="24"/>
          <w:szCs w:val="24"/>
          <w:rtl/>
          <w:lang w:bidi="fa-IR"/>
        </w:rPr>
      </w:pPr>
      <w:r>
        <w:rPr>
          <w:rFonts w:ascii="B Yekan+" w:hAnsi="B Yekan+" w:cs="B Yekan+" w:hint="cs"/>
          <w:sz w:val="24"/>
          <w:szCs w:val="24"/>
          <w:rtl/>
          <w:lang w:bidi="fa-IR"/>
        </w:rPr>
        <w:lastRenderedPageBreak/>
        <w:t>قبل از اینکه به مبحث سوییچ های خازنی بپردازیم،ساختمان یک ماسفت را بررسی می کنیم.در شکل زیر یک ما</w:t>
      </w:r>
      <w:r w:rsidR="00414E7E">
        <w:rPr>
          <w:rFonts w:ascii="B Yekan+" w:hAnsi="B Yekan+" w:cs="B Yekan+" w:hint="cs"/>
          <w:sz w:val="24"/>
          <w:szCs w:val="24"/>
          <w:rtl/>
          <w:lang w:bidi="fa-IR"/>
        </w:rPr>
        <w:t>س</w:t>
      </w:r>
      <w:r>
        <w:rPr>
          <w:rFonts w:ascii="B Yekan+" w:hAnsi="B Yekan+" w:cs="B Yekan+" w:hint="cs"/>
          <w:sz w:val="24"/>
          <w:szCs w:val="24"/>
          <w:rtl/>
          <w:lang w:bidi="fa-IR"/>
        </w:rPr>
        <w:t>فت اورده شده،که لایه بالایی پلی سیلیکان یک خازن ایجاد می کند،</w:t>
      </w:r>
      <w:r w:rsidR="00414E7E">
        <w:rPr>
          <w:rFonts w:ascii="B Yekan+" w:hAnsi="B Yekan+" w:cs="B Yekan+" w:hint="cs"/>
          <w:sz w:val="24"/>
          <w:szCs w:val="24"/>
          <w:rtl/>
          <w:lang w:bidi="fa-IR"/>
        </w:rPr>
        <w:t xml:space="preserve">که ان را با </w:t>
      </w:r>
      <w:r w:rsidR="00414E7E" w:rsidRPr="00414E7E">
        <w:rPr>
          <w:rFonts w:ascii="B Yekan+" w:hAnsi="B Yekan+" w:cs="B Yekan+"/>
          <w:b/>
          <w:bCs/>
          <w:color w:val="F79646" w:themeColor="accent6"/>
          <w:sz w:val="24"/>
          <w:szCs w:val="24"/>
          <w:lang w:bidi="fa-IR"/>
        </w:rPr>
        <w:t xml:space="preserve">CAB </w:t>
      </w:r>
      <w:r w:rsidR="00414E7E">
        <w:rPr>
          <w:rFonts w:ascii="B Yekan+" w:hAnsi="B Yekan+" w:cs="B Yekan+" w:hint="cs"/>
          <w:sz w:val="24"/>
          <w:szCs w:val="24"/>
          <w:rtl/>
          <w:lang w:bidi="fa-IR"/>
        </w:rPr>
        <w:t>نشان می دهیم.</w:t>
      </w:r>
      <w:r>
        <w:rPr>
          <w:rFonts w:ascii="B Yekan+" w:hAnsi="B Yekan+" w:cs="B Yekan+" w:hint="cs"/>
          <w:sz w:val="24"/>
          <w:szCs w:val="24"/>
          <w:rtl/>
          <w:lang w:bidi="fa-IR"/>
        </w:rPr>
        <w:t xml:space="preserve">که لایه پایینی بین </w:t>
      </w:r>
      <w:r>
        <w:rPr>
          <w:rFonts w:ascii="B Yekan+" w:hAnsi="B Yekan+" w:cs="B Yekan+"/>
          <w:sz w:val="24"/>
          <w:szCs w:val="24"/>
          <w:lang w:bidi="fa-IR"/>
        </w:rPr>
        <w:t xml:space="preserve">substrate </w:t>
      </w:r>
      <w:r>
        <w:rPr>
          <w:rFonts w:ascii="B Yekan+" w:hAnsi="B Yekan+" w:cs="B Yekan+" w:hint="cs"/>
          <w:sz w:val="24"/>
          <w:szCs w:val="24"/>
          <w:rtl/>
          <w:lang w:bidi="fa-IR"/>
        </w:rPr>
        <w:t xml:space="preserve">و </w:t>
      </w:r>
      <w:r>
        <w:rPr>
          <w:rFonts w:ascii="B Yekan+" w:hAnsi="B Yekan+" w:cs="B Yekan+"/>
          <w:sz w:val="24"/>
          <w:szCs w:val="24"/>
          <w:lang w:bidi="fa-IR"/>
        </w:rPr>
        <w:t>n+</w:t>
      </w:r>
      <w:r>
        <w:rPr>
          <w:rFonts w:ascii="B Yekan+" w:hAnsi="B Yekan+" w:cs="B Yekan+" w:hint="cs"/>
          <w:sz w:val="24"/>
          <w:szCs w:val="24"/>
          <w:rtl/>
          <w:lang w:bidi="fa-IR"/>
        </w:rPr>
        <w:t xml:space="preserve"> یک خازن پارازیتی  </w:t>
      </w:r>
      <w:r w:rsidRPr="00414E7E">
        <w:rPr>
          <w:rFonts w:ascii="B Yekan+" w:hAnsi="B Yekan+" w:cs="B Yekan+"/>
          <w:b/>
          <w:bCs/>
          <w:color w:val="F79646" w:themeColor="accent6"/>
          <w:sz w:val="24"/>
          <w:szCs w:val="24"/>
          <w:lang w:bidi="fa-IR"/>
        </w:rPr>
        <w:t xml:space="preserve">CP </w:t>
      </w:r>
      <w:r>
        <w:rPr>
          <w:rFonts w:ascii="B Yekan+" w:hAnsi="B Yekan+" w:cs="B Yekan+" w:hint="cs"/>
          <w:sz w:val="24"/>
          <w:szCs w:val="24"/>
          <w:rtl/>
          <w:lang w:bidi="fa-IR"/>
        </w:rPr>
        <w:t xml:space="preserve"> ایجاد می کند.</w:t>
      </w:r>
      <w:r w:rsidR="00841EA7">
        <w:rPr>
          <w:rFonts w:ascii="B Yekan+" w:hAnsi="B Yekan+" w:cs="B Yekan+" w:hint="cs"/>
          <w:sz w:val="24"/>
          <w:szCs w:val="24"/>
          <w:rtl/>
          <w:lang w:bidi="fa-IR"/>
        </w:rPr>
        <w:t>که هرچه خازن پارازیتی کوچک تر کنیم،سوییچ ما بهتر می باشد.</w:t>
      </w:r>
    </w:p>
    <w:p w:rsidR="001008E5" w:rsidRDefault="007F4DA4" w:rsidP="001008E5">
      <w:pPr>
        <w:bidi/>
        <w:spacing w:line="360" w:lineRule="auto"/>
        <w:ind w:left="990" w:right="720"/>
        <w:jc w:val="center"/>
        <w:rPr>
          <w:rFonts w:ascii="B Yekan+" w:hAnsi="B Yekan+" w:cs="B Yekan+"/>
          <w:sz w:val="24"/>
          <w:szCs w:val="24"/>
          <w:lang w:bidi="fa-IR"/>
        </w:rPr>
      </w:pPr>
      <w:r>
        <w:rPr>
          <w:rFonts w:ascii="B Yekan+" w:hAnsi="B Yekan+" w:cs="B Yekan+"/>
          <w:noProof/>
          <w:sz w:val="24"/>
          <w:szCs w:val="24"/>
          <w:rtl/>
        </w:rPr>
        <w:drawing>
          <wp:inline distT="0" distB="0" distL="0" distR="0" wp14:anchorId="507258AC" wp14:editId="4DC0A55C">
            <wp:extent cx="3984171" cy="1632857"/>
            <wp:effectExtent l="323850" t="323850" r="321310" b="329565"/>
            <wp:docPr id="13" name="Picture 13"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ROOT\Desktop\Untitled.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95554" cy="1637522"/>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1008E5" w:rsidRPr="001008E5" w:rsidRDefault="001008E5" w:rsidP="001008E5">
      <w:pPr>
        <w:bidi/>
        <w:spacing w:line="360" w:lineRule="auto"/>
        <w:ind w:left="990" w:right="720"/>
        <w:jc w:val="both"/>
        <w:rPr>
          <w:rFonts w:ascii="B Yekan+" w:hAnsi="B Yekan+" w:cs="B Yekan+"/>
          <w:b/>
          <w:bCs/>
          <w:color w:val="F79646" w:themeColor="accent6"/>
          <w:sz w:val="24"/>
          <w:szCs w:val="24"/>
          <w:lang w:bidi="fa-IR"/>
        </w:rPr>
      </w:pPr>
      <w:r w:rsidRPr="00414E7E">
        <w:rPr>
          <w:rFonts w:ascii="B Yekan+" w:hAnsi="B Yekan+" w:cs="B Yekan+" w:hint="cs"/>
          <w:b/>
          <w:bCs/>
          <w:color w:val="F79646" w:themeColor="accent6"/>
          <w:sz w:val="24"/>
          <w:szCs w:val="24"/>
          <w:rtl/>
          <w:lang w:bidi="fa-IR"/>
        </w:rPr>
        <w:t xml:space="preserve">شکل </w:t>
      </w:r>
      <w:r w:rsidRPr="00414E7E">
        <w:rPr>
          <w:rFonts w:ascii="B Yekan+" w:hAnsi="B Yekan+" w:cs="B Yekan+"/>
          <w:b/>
          <w:bCs/>
          <w:color w:val="F79646" w:themeColor="accent6"/>
          <w:sz w:val="24"/>
          <w:szCs w:val="24"/>
          <w:lang w:bidi="fa-IR"/>
        </w:rPr>
        <w:t>7-</w:t>
      </w:r>
      <w:r>
        <w:rPr>
          <w:rFonts w:ascii="B Yekan+" w:hAnsi="B Yekan+" w:cs="B Yekan+"/>
          <w:b/>
          <w:bCs/>
          <w:color w:val="F79646" w:themeColor="accent6"/>
          <w:sz w:val="24"/>
          <w:szCs w:val="24"/>
          <w:lang w:bidi="fa-IR"/>
        </w:rPr>
        <w:t>4</w:t>
      </w:r>
    </w:p>
    <w:p w:rsidR="00582B9D" w:rsidRPr="009D23C7" w:rsidRDefault="00582B9D" w:rsidP="001008E5">
      <w:pPr>
        <w:bidi/>
        <w:spacing w:line="360" w:lineRule="auto"/>
        <w:ind w:left="990" w:right="720"/>
        <w:jc w:val="both"/>
        <w:rPr>
          <w:rFonts w:ascii="B Yekan+" w:hAnsi="B Yekan+" w:cs="B Yekan+"/>
          <w:sz w:val="24"/>
          <w:szCs w:val="24"/>
          <w:rtl/>
          <w:lang w:bidi="fa-IR"/>
        </w:rPr>
      </w:pPr>
      <w:r w:rsidRPr="009D23C7">
        <w:rPr>
          <w:rFonts w:ascii="B Yekan+" w:hAnsi="B Yekan+" w:cs="B Yekan+"/>
          <w:sz w:val="24"/>
          <w:szCs w:val="24"/>
          <w:rtl/>
          <w:lang w:bidi="fa-IR"/>
        </w:rPr>
        <w:t>حال سوالی که مطرح می شود،این است که</w:t>
      </w:r>
      <w:r w:rsidR="00985D95" w:rsidRPr="009D23C7">
        <w:rPr>
          <w:rFonts w:ascii="B Yekan+" w:hAnsi="B Yekan+" w:cs="B Yekan+"/>
          <w:sz w:val="24"/>
          <w:szCs w:val="24"/>
          <w:rtl/>
          <w:lang w:bidi="fa-IR"/>
        </w:rPr>
        <w:t xml:space="preserve"> یک سوییچ خوب چه ویژگی هایی دارد</w:t>
      </w:r>
      <w:r w:rsidR="00E50D9A" w:rsidRPr="009D23C7">
        <w:rPr>
          <w:rFonts w:ascii="B Yekan+" w:hAnsi="B Yekan+" w:cs="B Yekan+"/>
          <w:sz w:val="24"/>
          <w:szCs w:val="24"/>
          <w:rtl/>
          <w:lang w:bidi="fa-IR"/>
        </w:rPr>
        <w:t>؟در این بخش</w:t>
      </w:r>
      <w:r w:rsidR="00985D95" w:rsidRPr="009D23C7">
        <w:rPr>
          <w:rFonts w:ascii="B Yekan+" w:hAnsi="B Yekan+" w:cs="B Yekan+"/>
          <w:sz w:val="24"/>
          <w:szCs w:val="24"/>
          <w:rtl/>
          <w:lang w:bidi="fa-IR"/>
        </w:rPr>
        <w:t xml:space="preserve"> به بحث در مورد پارامتر های یک سوییچ خوب خواهیم پرداخت.</w:t>
      </w:r>
    </w:p>
    <w:p w:rsidR="00E50D9A" w:rsidRPr="009D23C7" w:rsidRDefault="00E50D9A" w:rsidP="00CD6CC8">
      <w:pPr>
        <w:tabs>
          <w:tab w:val="right" w:pos="9360"/>
        </w:tabs>
        <w:bidi/>
        <w:spacing w:line="360" w:lineRule="auto"/>
        <w:ind w:left="990" w:right="720"/>
        <w:rPr>
          <w:rFonts w:ascii="B Yekan+" w:hAnsi="B Yekan+" w:cs="B Yekan+"/>
          <w:sz w:val="24"/>
          <w:szCs w:val="24"/>
          <w:rtl/>
          <w:lang w:bidi="fa-IR"/>
        </w:rPr>
      </w:pPr>
    </w:p>
    <w:p w:rsidR="000E2632" w:rsidRPr="009D23C7" w:rsidRDefault="00F92CB3" w:rsidP="00CD6CC8">
      <w:pPr>
        <w:tabs>
          <w:tab w:val="right" w:pos="9360"/>
        </w:tabs>
        <w:bidi/>
        <w:spacing w:line="360" w:lineRule="auto"/>
        <w:ind w:left="990" w:right="720"/>
        <w:rPr>
          <w:rFonts w:ascii="B Yekan+" w:hAnsi="B Yekan+" w:cs="B Yekan+"/>
          <w:sz w:val="24"/>
          <w:szCs w:val="24"/>
          <w:rtl/>
          <w:lang w:bidi="fa-IR"/>
        </w:rPr>
      </w:pPr>
      <w:r w:rsidRPr="009D23C7">
        <w:rPr>
          <w:rFonts w:ascii="B Yekan+" w:hAnsi="B Yekan+" w:cs="B Yekan+"/>
          <w:noProof/>
          <w:sz w:val="24"/>
          <w:szCs w:val="24"/>
          <w:rtl/>
        </w:rPr>
        <mc:AlternateContent>
          <mc:Choice Requires="wps">
            <w:drawing>
              <wp:anchor distT="0" distB="0" distL="114300" distR="114300" simplePos="0" relativeHeight="251668480" behindDoc="0" locked="0" layoutInCell="1" allowOverlap="1" wp14:anchorId="4CD77322" wp14:editId="0068B719">
                <wp:simplePos x="0" y="0"/>
                <wp:positionH relativeFrom="column">
                  <wp:posOffset>-219075</wp:posOffset>
                </wp:positionH>
                <wp:positionV relativeFrom="paragraph">
                  <wp:posOffset>322580</wp:posOffset>
                </wp:positionV>
                <wp:extent cx="2209800" cy="762000"/>
                <wp:effectExtent l="0" t="0" r="19050" b="114300"/>
                <wp:wrapNone/>
                <wp:docPr id="17" name="Rectangular Callout 17"/>
                <wp:cNvGraphicFramePr/>
                <a:graphic xmlns:a="http://schemas.openxmlformats.org/drawingml/2006/main">
                  <a:graphicData uri="http://schemas.microsoft.com/office/word/2010/wordprocessingShape">
                    <wps:wsp>
                      <wps:cNvSpPr/>
                      <wps:spPr>
                        <a:xfrm>
                          <a:off x="0" y="0"/>
                          <a:ext cx="2209800" cy="762000"/>
                        </a:xfrm>
                        <a:prstGeom prst="wedgeRectCallout">
                          <a:avLst/>
                        </a:prstGeom>
                      </wps:spPr>
                      <wps:style>
                        <a:lnRef idx="2">
                          <a:schemeClr val="accent6"/>
                        </a:lnRef>
                        <a:fillRef idx="1">
                          <a:schemeClr val="lt1"/>
                        </a:fillRef>
                        <a:effectRef idx="0">
                          <a:schemeClr val="accent6"/>
                        </a:effectRef>
                        <a:fontRef idx="minor">
                          <a:schemeClr val="dk1"/>
                        </a:fontRef>
                      </wps:style>
                      <wps:txbx>
                        <w:txbxContent>
                          <w:p w:rsidR="00F92CB3" w:rsidRDefault="00F92CB3" w:rsidP="00F92CB3">
                            <w:pPr>
                              <w:jc w:val="center"/>
                            </w:pPr>
                            <w:r>
                              <w:rPr>
                                <w:rFonts w:hint="cs"/>
                                <w:rtl/>
                              </w:rPr>
                              <w:t>یک سوییچ خوب چه ویژگی های دارد؟؟؟؟؟</w:t>
                            </w:r>
                          </w:p>
                          <w:p w:rsidR="00F92CB3" w:rsidRDefault="00F92CB3" w:rsidP="006958F2"/>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17" o:spid="_x0000_s1030" type="#_x0000_t61" style="position:absolute;left:0;text-align:left;margin-left:-17.25pt;margin-top:25.4pt;width:174pt;height:60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" adj="6300,24300" fillcolor="white [3201]" strokecolor="#f79646 [3209]" strokeweight="2pt">
                <v:textbox>
                  <w:txbxContent>
                    <w:p w:rsidR="00F92CB3" w:rsidRDefault="00F92CB3" w:rsidP="00F92CB3">
                      <w:pPr>
                        <w:jc w:val="center"/>
                      </w:pPr>
                      <w:r>
                        <w:rPr>
                          <w:rFonts w:hint="cs"/>
                          <w:rtl/>
                        </w:rPr>
                        <w:t>یک سوییچ خوب چه ویژگی های دارد؟؟؟؟؟</w:t>
                      </w:r>
                    </w:p>
                    <w:p w:rsidR="00F92CB3" w:rsidRDefault="00F92CB3" w:rsidP="006958F2"/>
                  </w:txbxContent>
                </v:textbox>
              </v:shape>
            </w:pict>
          </mc:Fallback>
        </mc:AlternateContent>
      </w:r>
      <w:r w:rsidR="000E2632" w:rsidRPr="009D23C7">
        <w:rPr>
          <w:rFonts w:ascii="B Yekan+" w:hAnsi="B Yekan+" w:cs="B Yekan+"/>
          <w:sz w:val="24"/>
          <w:szCs w:val="24"/>
          <w:rtl/>
          <w:lang w:bidi="fa-IR"/>
        </w:rPr>
        <w:t>شکل زیر ماسفت به عنوان سوییچ انتخابی ما را نشان</w:t>
      </w:r>
    </w:p>
    <w:p w:rsidR="00D13016" w:rsidRPr="009D23C7" w:rsidRDefault="000E2632" w:rsidP="00CD6CC8">
      <w:pPr>
        <w:tabs>
          <w:tab w:val="right" w:pos="9360"/>
        </w:tabs>
        <w:bidi/>
        <w:spacing w:line="360" w:lineRule="auto"/>
        <w:ind w:left="990" w:right="720"/>
        <w:rPr>
          <w:rFonts w:ascii="B Yekan+" w:hAnsi="B Yekan+" w:cs="B Yekan+"/>
          <w:sz w:val="24"/>
          <w:szCs w:val="24"/>
          <w:rtl/>
          <w:lang w:bidi="fa-IR"/>
        </w:rPr>
      </w:pPr>
      <w:r w:rsidRPr="009D23C7">
        <w:rPr>
          <w:rFonts w:ascii="B Yekan+" w:hAnsi="B Yekan+" w:cs="B Yekan+"/>
          <w:sz w:val="24"/>
          <w:szCs w:val="24"/>
          <w:rtl/>
          <w:lang w:bidi="fa-IR"/>
        </w:rPr>
        <w:t>می دهد.</w:t>
      </w:r>
      <w:r w:rsidR="00F92CB3" w:rsidRPr="009D23C7">
        <w:rPr>
          <w:rFonts w:ascii="B Yekan+" w:hAnsi="B Yekan+" w:cs="B Yekan+"/>
          <w:sz w:val="24"/>
          <w:szCs w:val="24"/>
          <w:rtl/>
          <w:lang w:bidi="fa-IR"/>
        </w:rPr>
        <w:tab/>
      </w:r>
    </w:p>
    <w:p w:rsidR="00D13016" w:rsidRPr="009D23C7" w:rsidRDefault="00D13016" w:rsidP="00CD6CC8">
      <w:pPr>
        <w:bidi/>
        <w:spacing w:line="360" w:lineRule="auto"/>
        <w:ind w:left="990" w:right="720"/>
        <w:rPr>
          <w:rFonts w:ascii="B Yekan+" w:hAnsi="B Yekan+" w:cs="B Yekan+"/>
          <w:sz w:val="24"/>
          <w:szCs w:val="24"/>
          <w:rtl/>
          <w:lang w:bidi="fa-IR"/>
        </w:rPr>
      </w:pPr>
    </w:p>
    <w:p w:rsidR="00D13016" w:rsidRPr="009D23C7" w:rsidRDefault="000E2632" w:rsidP="0073687F">
      <w:pPr>
        <w:bidi/>
        <w:spacing w:line="360" w:lineRule="auto"/>
        <w:ind w:left="990" w:right="720"/>
        <w:jc w:val="center"/>
        <w:rPr>
          <w:rFonts w:ascii="B Yekan+" w:hAnsi="B Yekan+" w:cs="B Yekan+"/>
          <w:sz w:val="24"/>
          <w:szCs w:val="24"/>
          <w:rtl/>
          <w:lang w:bidi="fa-IR"/>
        </w:rPr>
      </w:pPr>
      <w:r w:rsidRPr="009D23C7">
        <w:rPr>
          <w:rFonts w:ascii="B Yekan+" w:hAnsi="B Yekan+" w:cs="B Yekan+"/>
          <w:noProof/>
          <w:sz w:val="24"/>
          <w:szCs w:val="24"/>
          <w:rtl/>
        </w:rPr>
        <w:lastRenderedPageBreak/>
        <w:drawing>
          <wp:inline distT="0" distB="0" distL="0" distR="0" wp14:anchorId="4C44E218" wp14:editId="09A28C6A">
            <wp:extent cx="4733925" cy="1504950"/>
            <wp:effectExtent l="323850" t="323850" r="333375" b="323850"/>
            <wp:docPr id="4" name="Picture 4" descr="F:\Users\ROOT\Desktop\Untitle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ROOT\Desktop\Untitled1.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733925" cy="150495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D13016" w:rsidRPr="009D23C7" w:rsidRDefault="006958F2" w:rsidP="00CD6CC8">
      <w:pPr>
        <w:bidi/>
        <w:spacing w:line="360" w:lineRule="auto"/>
        <w:ind w:left="990" w:right="720"/>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شکل 8</w:t>
      </w:r>
    </w:p>
    <w:p w:rsidR="006B4916" w:rsidRPr="009D23C7" w:rsidRDefault="006B4916" w:rsidP="00811B2E">
      <w:pPr>
        <w:bidi/>
        <w:spacing w:line="360" w:lineRule="auto"/>
        <w:ind w:left="990" w:right="720"/>
        <w:jc w:val="center"/>
        <w:rPr>
          <w:rFonts w:ascii="B Yekan+" w:hAnsi="B Yekan+" w:cs="B Yekan+"/>
          <w:color w:val="92D050"/>
          <w:sz w:val="24"/>
          <w:szCs w:val="24"/>
          <w:rtl/>
          <w:lang w:bidi="fa-IR"/>
        </w:rPr>
      </w:pPr>
      <w:r w:rsidRPr="009D23C7">
        <w:rPr>
          <w:rFonts w:ascii="B Yekan+" w:hAnsi="B Yekan+" w:cs="B Yekan+"/>
          <w:noProof/>
          <w:color w:val="92D050"/>
          <w:sz w:val="24"/>
          <w:szCs w:val="24"/>
          <w:rtl/>
        </w:rPr>
        <w:drawing>
          <wp:inline distT="0" distB="0" distL="0" distR="0" wp14:anchorId="3BF16A44" wp14:editId="37868F8A">
            <wp:extent cx="5030933" cy="3333750"/>
            <wp:effectExtent l="323850" t="323850" r="322580" b="323850"/>
            <wp:docPr id="16" name="Picture 16" descr="F:\Users\ROOT\Desktop\Untitle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ROOT\Desktop\Untitled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030933" cy="333375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6B4916" w:rsidRPr="009D23C7" w:rsidRDefault="005171B1" w:rsidP="00CD6CC8">
      <w:pPr>
        <w:tabs>
          <w:tab w:val="left" w:pos="1800"/>
        </w:tabs>
        <w:bidi/>
        <w:spacing w:line="360" w:lineRule="auto"/>
        <w:ind w:left="990" w:right="720"/>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ab/>
        <w:t xml:space="preserve">شکل </w:t>
      </w:r>
      <w:r w:rsidR="006958F2" w:rsidRPr="009D23C7">
        <w:rPr>
          <w:rFonts w:ascii="B Yekan+" w:hAnsi="B Yekan+" w:cs="B Yekan+"/>
          <w:b/>
          <w:bCs/>
          <w:color w:val="FF0000"/>
          <w:sz w:val="24"/>
          <w:szCs w:val="24"/>
          <w:rtl/>
          <w:lang w:bidi="fa-IR"/>
        </w:rPr>
        <w:t>9</w:t>
      </w:r>
    </w:p>
    <w:p w:rsidR="00F92CB3" w:rsidRPr="009D23C7" w:rsidRDefault="00D13016" w:rsidP="00CD6CC8">
      <w:pPr>
        <w:pStyle w:val="ListParagraph"/>
        <w:numPr>
          <w:ilvl w:val="0"/>
          <w:numId w:val="2"/>
        </w:numPr>
        <w:bidi/>
        <w:spacing w:line="360" w:lineRule="auto"/>
        <w:ind w:left="990" w:right="720"/>
        <w:rPr>
          <w:rFonts w:ascii="B Yekan+" w:hAnsi="B Yekan+" w:cs="B Yekan+"/>
          <w:b/>
          <w:bCs/>
          <w:color w:val="F79646" w:themeColor="accent6"/>
          <w:sz w:val="24"/>
          <w:szCs w:val="24"/>
          <w:rtl/>
          <w:lang w:bidi="fa-IR"/>
        </w:rPr>
      </w:pPr>
      <w:r w:rsidRPr="009D23C7">
        <w:rPr>
          <w:rFonts w:ascii="B Yekan+" w:hAnsi="B Yekan+" w:cs="B Yekan+"/>
          <w:b/>
          <w:bCs/>
          <w:color w:val="F79646" w:themeColor="accent6"/>
          <w:sz w:val="24"/>
          <w:szCs w:val="24"/>
          <w:rtl/>
          <w:lang w:bidi="fa-IR"/>
        </w:rPr>
        <w:t>یک سوییچ خوب اولین ویژگی که باید داشته باشد،حالت اپن ان امپدانس بی نهایت داشته باشد،وحالت بسته ان امپدانس صفر داشته باشد.</w:t>
      </w:r>
    </w:p>
    <w:p w:rsidR="00D13016" w:rsidRPr="009D23C7" w:rsidRDefault="00D13016" w:rsidP="00CD6CC8">
      <w:pPr>
        <w:pStyle w:val="ListParagraph"/>
        <w:numPr>
          <w:ilvl w:val="0"/>
          <w:numId w:val="2"/>
        </w:numPr>
        <w:bidi/>
        <w:spacing w:line="360" w:lineRule="auto"/>
        <w:ind w:left="990" w:right="720"/>
        <w:rPr>
          <w:rFonts w:ascii="B Yekan+" w:hAnsi="B Yekan+" w:cs="B Yekan+"/>
          <w:b/>
          <w:bCs/>
          <w:color w:val="F79646" w:themeColor="accent6"/>
          <w:sz w:val="24"/>
          <w:szCs w:val="24"/>
          <w:rtl/>
          <w:lang w:bidi="fa-IR"/>
        </w:rPr>
      </w:pPr>
      <w:r w:rsidRPr="009D23C7">
        <w:rPr>
          <w:rFonts w:ascii="B Yekan+" w:hAnsi="B Yekan+" w:cs="B Yekan+"/>
          <w:b/>
          <w:bCs/>
          <w:color w:val="F79646" w:themeColor="accent6"/>
          <w:sz w:val="24"/>
          <w:szCs w:val="24"/>
          <w:rtl/>
          <w:lang w:bidi="fa-IR"/>
        </w:rPr>
        <w:lastRenderedPageBreak/>
        <w:t>یک سوییچ خوب باید سرعت روشن و خاموش مناسبی بر حسب کاربرد ما داشته باشد.</w:t>
      </w:r>
    </w:p>
    <w:p w:rsidR="00D13016" w:rsidRPr="009D23C7" w:rsidRDefault="00D13016" w:rsidP="00CD6CC8">
      <w:pPr>
        <w:pStyle w:val="ListParagraph"/>
        <w:numPr>
          <w:ilvl w:val="0"/>
          <w:numId w:val="2"/>
        </w:numPr>
        <w:bidi/>
        <w:spacing w:line="360" w:lineRule="auto"/>
        <w:ind w:left="990" w:right="720"/>
        <w:rPr>
          <w:rFonts w:ascii="B Yekan+" w:hAnsi="B Yekan+" w:cs="B Yekan+"/>
          <w:b/>
          <w:bCs/>
          <w:color w:val="F79646" w:themeColor="accent6"/>
          <w:sz w:val="24"/>
          <w:szCs w:val="24"/>
          <w:rtl/>
          <w:lang w:bidi="fa-IR"/>
        </w:rPr>
      </w:pPr>
      <w:r w:rsidRPr="009D23C7">
        <w:rPr>
          <w:rFonts w:ascii="B Yekan+" w:hAnsi="B Yekan+" w:cs="B Yekan+"/>
          <w:b/>
          <w:bCs/>
          <w:color w:val="F79646" w:themeColor="accent6"/>
          <w:sz w:val="24"/>
          <w:szCs w:val="24"/>
          <w:rtl/>
          <w:lang w:bidi="fa-IR"/>
        </w:rPr>
        <w:t>باید سوییچ برای ما دقت قابل قبولی داشته باشد.</w:t>
      </w:r>
    </w:p>
    <w:p w:rsidR="00D13016" w:rsidRPr="009D23C7" w:rsidRDefault="00D13016" w:rsidP="00CD6CC8">
      <w:pPr>
        <w:pStyle w:val="ListParagraph"/>
        <w:numPr>
          <w:ilvl w:val="0"/>
          <w:numId w:val="2"/>
        </w:numPr>
        <w:bidi/>
        <w:spacing w:line="360" w:lineRule="auto"/>
        <w:ind w:left="990" w:right="720"/>
        <w:rPr>
          <w:rFonts w:ascii="B Yekan+" w:hAnsi="B Yekan+" w:cs="B Yekan+"/>
          <w:b/>
          <w:bCs/>
          <w:color w:val="F79646" w:themeColor="accent6"/>
          <w:sz w:val="24"/>
          <w:szCs w:val="24"/>
          <w:lang w:bidi="fa-IR"/>
        </w:rPr>
      </w:pPr>
      <w:r w:rsidRPr="009D23C7">
        <w:rPr>
          <w:rFonts w:ascii="B Yekan+" w:hAnsi="B Yekan+" w:cs="B Yekan+"/>
          <w:b/>
          <w:bCs/>
          <w:color w:val="F79646" w:themeColor="accent6"/>
          <w:sz w:val="24"/>
          <w:szCs w:val="24"/>
          <w:rtl/>
          <w:lang w:bidi="fa-IR"/>
        </w:rPr>
        <w:t xml:space="preserve">باید </w:t>
      </w:r>
      <w:r w:rsidRPr="009D23C7">
        <w:rPr>
          <w:rFonts w:ascii="B Yekan+" w:hAnsi="B Yekan+" w:cs="B Yekan+"/>
          <w:b/>
          <w:bCs/>
          <w:color w:val="F79646" w:themeColor="accent6"/>
          <w:sz w:val="24"/>
          <w:szCs w:val="24"/>
          <w:lang w:bidi="fa-IR"/>
        </w:rPr>
        <w:t xml:space="preserve"> </w:t>
      </w:r>
      <w:r w:rsidRPr="009D23C7">
        <w:rPr>
          <w:rFonts w:ascii="B Yekan+" w:hAnsi="B Yekan+" w:cs="B Yekan+"/>
          <w:b/>
          <w:bCs/>
          <w:color w:val="F79646" w:themeColor="accent6"/>
          <w:sz w:val="24"/>
          <w:szCs w:val="24"/>
          <w:rtl/>
          <w:lang w:bidi="fa-IR"/>
        </w:rPr>
        <w:t xml:space="preserve"> کنسل کردن تزریق بار </w:t>
      </w:r>
      <w:r w:rsidR="007D3E1C">
        <w:rPr>
          <w:rFonts w:ascii="B Yekan+" w:hAnsi="B Yekan+" w:cs="B Yekan+" w:hint="cs"/>
          <w:b/>
          <w:bCs/>
          <w:color w:val="F79646" w:themeColor="accent6"/>
          <w:sz w:val="24"/>
          <w:szCs w:val="24"/>
          <w:rtl/>
          <w:lang w:bidi="fa-IR"/>
        </w:rPr>
        <w:t>(</w:t>
      </w:r>
      <w:r w:rsidR="007D3E1C" w:rsidRPr="007D3E1C">
        <w:rPr>
          <w:rFonts w:ascii="B Yekan+" w:hAnsi="B Yekan+" w:cs="B Yekan+"/>
          <w:b/>
          <w:bCs/>
          <w:color w:val="F79646" w:themeColor="accent6"/>
          <w:sz w:val="24"/>
          <w:szCs w:val="24"/>
          <w:lang w:bidi="fa-IR"/>
        </w:rPr>
        <w:t>charge inject cancelation</w:t>
      </w:r>
      <w:r w:rsidR="007D3E1C">
        <w:rPr>
          <w:rFonts w:ascii="B Yekan+" w:hAnsi="B Yekan+" w:cs="B Yekan+" w:hint="cs"/>
          <w:b/>
          <w:bCs/>
          <w:color w:val="F79646" w:themeColor="accent6"/>
          <w:sz w:val="24"/>
          <w:szCs w:val="24"/>
          <w:rtl/>
          <w:lang w:bidi="fa-IR"/>
        </w:rPr>
        <w:t>)</w:t>
      </w:r>
      <w:r w:rsidRPr="009D23C7">
        <w:rPr>
          <w:rFonts w:ascii="B Yekan+" w:hAnsi="B Yekan+" w:cs="B Yekan+"/>
          <w:b/>
          <w:bCs/>
          <w:color w:val="F79646" w:themeColor="accent6"/>
          <w:sz w:val="24"/>
          <w:szCs w:val="24"/>
          <w:rtl/>
          <w:lang w:bidi="fa-IR"/>
        </w:rPr>
        <w:t>ان هم مناسب باشد.</w:t>
      </w:r>
    </w:p>
    <w:p w:rsidR="006D031C" w:rsidRPr="009D23C7" w:rsidRDefault="006D031C" w:rsidP="00CD6CC8">
      <w:pPr>
        <w:bidi/>
        <w:spacing w:line="360" w:lineRule="auto"/>
        <w:ind w:left="990" w:right="720"/>
        <w:jc w:val="both"/>
        <w:rPr>
          <w:rFonts w:ascii="B Yekan+" w:hAnsi="B Yekan+" w:cs="B Yekan+"/>
          <w:color w:val="92D050"/>
          <w:sz w:val="24"/>
          <w:szCs w:val="24"/>
          <w:rtl/>
          <w:lang w:bidi="fa-IR"/>
        </w:rPr>
      </w:pPr>
    </w:p>
    <w:p w:rsidR="000E5F00" w:rsidRPr="009D23C7" w:rsidRDefault="000E5F00" w:rsidP="00CD6CC8">
      <w:pPr>
        <w:bidi/>
        <w:spacing w:line="360" w:lineRule="auto"/>
        <w:ind w:left="990" w:right="720"/>
        <w:jc w:val="both"/>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t>یک مدار نمونه برداری مناسب از یک سوییچ و خازن تشکیل شده است.</w:t>
      </w:r>
      <w:r w:rsidR="005171B1" w:rsidRPr="009D23C7">
        <w:rPr>
          <w:rFonts w:ascii="B Yekan+" w:hAnsi="B Yekan+" w:cs="B Yekan+"/>
          <w:color w:val="000000" w:themeColor="text1"/>
          <w:sz w:val="24"/>
          <w:szCs w:val="24"/>
          <w:rtl/>
          <w:lang w:bidi="fa-IR"/>
        </w:rPr>
        <w:t xml:space="preserve">(شکل شماره </w:t>
      </w:r>
      <w:r w:rsidR="0002392B" w:rsidRPr="009D23C7">
        <w:rPr>
          <w:rFonts w:ascii="B Yekan+" w:hAnsi="B Yekan+" w:cs="B Yekan+"/>
          <w:color w:val="000000" w:themeColor="text1"/>
          <w:sz w:val="24"/>
          <w:szCs w:val="24"/>
          <w:rtl/>
          <w:lang w:bidi="fa-IR"/>
        </w:rPr>
        <w:t>9</w:t>
      </w:r>
      <w:r w:rsidR="005171B1" w:rsidRPr="009D23C7">
        <w:rPr>
          <w:rFonts w:ascii="B Yekan+" w:hAnsi="B Yekan+" w:cs="B Yekan+"/>
          <w:color w:val="000000" w:themeColor="text1"/>
          <w:sz w:val="24"/>
          <w:szCs w:val="24"/>
          <w:rtl/>
          <w:lang w:bidi="fa-IR"/>
        </w:rPr>
        <w:t xml:space="preserve"> الف،ب)</w:t>
      </w:r>
      <w:r w:rsidR="00755B23" w:rsidRPr="009D23C7">
        <w:rPr>
          <w:rFonts w:ascii="B Yekan+" w:hAnsi="B Yekan+" w:cs="B Yekan+"/>
          <w:color w:val="000000" w:themeColor="text1"/>
          <w:sz w:val="24"/>
          <w:szCs w:val="24"/>
          <w:rtl/>
          <w:lang w:bidi="fa-IR"/>
        </w:rPr>
        <w:t xml:space="preserve"> که ماسفت به عنوان یک سوییچ خوب عمل می کند،به دلیل اینکه ان (سوییچ)می تواند،روشن باشد بدون اینکه جریانی مصرف کند(جریان گیت صفر است.)</w:t>
      </w:r>
      <w:r w:rsidR="0050249D" w:rsidRPr="009D23C7">
        <w:rPr>
          <w:rFonts w:ascii="B Yekan+" w:hAnsi="B Yekan+" w:cs="B Yekan+"/>
          <w:color w:val="000000" w:themeColor="text1"/>
          <w:sz w:val="24"/>
          <w:szCs w:val="24"/>
          <w:rtl/>
          <w:lang w:bidi="fa-IR"/>
        </w:rPr>
        <w:t>از طرف دیگر ولتاژ سورس و درین به ولتاژ گیت اصطلاحا متصل نشده اند(</w:t>
      </w:r>
      <w:r w:rsidR="0050249D" w:rsidRPr="009D23C7">
        <w:rPr>
          <w:rFonts w:ascii="B Yekan+" w:hAnsi="B Yekan+" w:cs="B Yekan+"/>
          <w:color w:val="000000" w:themeColor="text1"/>
          <w:sz w:val="24"/>
          <w:szCs w:val="24"/>
          <w:lang w:bidi="fa-IR"/>
        </w:rPr>
        <w:t>pinned</w:t>
      </w:r>
      <w:r w:rsidR="0050249D" w:rsidRPr="009D23C7">
        <w:rPr>
          <w:rFonts w:ascii="B Yekan+" w:hAnsi="B Yekan+" w:cs="B Yekan+"/>
          <w:color w:val="000000" w:themeColor="text1"/>
          <w:sz w:val="24"/>
          <w:szCs w:val="24"/>
          <w:rtl/>
          <w:lang w:bidi="fa-IR"/>
        </w:rPr>
        <w:t>)یعنی اگر ولتاژ گیت تغییر کند،ولتاژ سورس و درین تغییر نخواهد کرد.</w:t>
      </w:r>
      <w:r w:rsidR="00BE4DBB" w:rsidRPr="009D23C7">
        <w:rPr>
          <w:rFonts w:ascii="B Yekan+" w:hAnsi="B Yekan+" w:cs="B Yekan+"/>
          <w:color w:val="000000" w:themeColor="text1"/>
          <w:sz w:val="24"/>
          <w:szCs w:val="24"/>
          <w:rtl/>
          <w:lang w:bidi="fa-IR"/>
        </w:rPr>
        <w:t>برخلاف ماسفت،بی جی تی ها این مزایا ها را ندارند.</w:t>
      </w:r>
    </w:p>
    <w:p w:rsidR="002B1DBD" w:rsidRPr="009D23C7" w:rsidRDefault="002B1DBD" w:rsidP="00DF0AFA">
      <w:pPr>
        <w:bidi/>
        <w:spacing w:line="360" w:lineRule="auto"/>
        <w:ind w:left="990" w:right="720"/>
        <w:jc w:val="both"/>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t>برای اینکه متوجه شویم در شکل (</w:t>
      </w:r>
      <w:r w:rsidR="0002392B" w:rsidRPr="009D23C7">
        <w:rPr>
          <w:rFonts w:ascii="B Yekan+" w:hAnsi="B Yekan+" w:cs="B Yekan+"/>
          <w:color w:val="000000" w:themeColor="text1"/>
          <w:sz w:val="24"/>
          <w:szCs w:val="24"/>
          <w:rtl/>
          <w:lang w:bidi="fa-IR"/>
        </w:rPr>
        <w:t>9</w:t>
      </w:r>
      <w:r w:rsidRPr="009D23C7">
        <w:rPr>
          <w:rFonts w:ascii="B Yekan+" w:hAnsi="B Yekan+" w:cs="B Yekan+"/>
          <w:color w:val="000000" w:themeColor="text1"/>
          <w:sz w:val="24"/>
          <w:szCs w:val="24"/>
          <w:rtl/>
          <w:lang w:bidi="fa-IR"/>
        </w:rPr>
        <w:t xml:space="preserve"> ب) ماسفت چگونه از ورودی  نمونه برداری می کند،</w:t>
      </w:r>
      <w:r w:rsidR="00C101D3" w:rsidRPr="009D23C7">
        <w:rPr>
          <w:rFonts w:ascii="B Yekan+" w:hAnsi="B Yekan+" w:cs="B Yekan+"/>
          <w:color w:val="000000" w:themeColor="text1"/>
          <w:sz w:val="24"/>
          <w:szCs w:val="24"/>
          <w:rtl/>
          <w:lang w:bidi="fa-IR"/>
        </w:rPr>
        <w:t>در حالت الف،پالس کلاک فعال است،و ماسفت به عنوان یک سوییچ روشن است،</w:t>
      </w:r>
      <w:r w:rsidR="005177A3" w:rsidRPr="009D23C7">
        <w:rPr>
          <w:rFonts w:ascii="B Yekan+" w:hAnsi="B Yekan+" w:cs="B Yekan+"/>
          <w:color w:val="000000" w:themeColor="text1"/>
          <w:sz w:val="24"/>
          <w:szCs w:val="24"/>
          <w:rtl/>
          <w:lang w:bidi="fa-IR"/>
        </w:rPr>
        <w:t>ولتاژ ورودی هم که صفر می باشد،سورس و درین اتصال کوتاه شده(چون سوییچ ما روشن می باشد)پس خازن ک</w:t>
      </w:r>
      <w:r w:rsidR="00DF0AFA">
        <w:rPr>
          <w:rFonts w:ascii="B Yekan+" w:hAnsi="B Yekan+" w:cs="B Yekan+" w:hint="cs"/>
          <w:color w:val="000000" w:themeColor="text1"/>
          <w:sz w:val="24"/>
          <w:szCs w:val="24"/>
          <w:rtl/>
          <w:lang w:bidi="fa-IR"/>
        </w:rPr>
        <w:t xml:space="preserve">ه </w:t>
      </w:r>
      <w:r w:rsidR="005177A3" w:rsidRPr="009D23C7">
        <w:rPr>
          <w:rFonts w:ascii="B Yekan+" w:hAnsi="B Yekan+" w:cs="B Yekan+"/>
          <w:color w:val="000000" w:themeColor="text1"/>
          <w:sz w:val="24"/>
          <w:szCs w:val="24"/>
          <w:rtl/>
          <w:lang w:bidi="fa-IR"/>
        </w:rPr>
        <w:t xml:space="preserve">دارای ولتاژ اولیه </w:t>
      </w:r>
      <w:r w:rsidR="005177A3" w:rsidRPr="009D23C7">
        <w:rPr>
          <w:rFonts w:ascii="B Yekan+" w:hAnsi="B Yekan+" w:cs="B Yekan+"/>
          <w:color w:val="000000" w:themeColor="text1"/>
          <w:sz w:val="24"/>
          <w:szCs w:val="24"/>
          <w:lang w:bidi="fa-IR"/>
        </w:rPr>
        <w:t xml:space="preserve"> VDD</w:t>
      </w:r>
      <w:r w:rsidR="005177A3" w:rsidRPr="009D23C7">
        <w:rPr>
          <w:rFonts w:ascii="B Yekan+" w:hAnsi="B Yekan+" w:cs="B Yekan+"/>
          <w:color w:val="000000" w:themeColor="text1"/>
          <w:sz w:val="24"/>
          <w:szCs w:val="24"/>
          <w:rtl/>
          <w:lang w:bidi="fa-IR"/>
        </w:rPr>
        <w:t>بود شروع به دشارژ شدن می کند.</w:t>
      </w:r>
      <w:r w:rsidR="00A736BE" w:rsidRPr="009D23C7">
        <w:rPr>
          <w:rFonts w:ascii="B Yekan+" w:hAnsi="B Yekan+" w:cs="B Yekan+"/>
          <w:color w:val="000000" w:themeColor="text1"/>
          <w:sz w:val="24"/>
          <w:szCs w:val="24"/>
          <w:rtl/>
          <w:lang w:bidi="fa-IR"/>
        </w:rPr>
        <w:t xml:space="preserve">در حالت ب،که سوییچ روشن است،اما ولتاژ اولیه خازن صفر است،اما ولتاژ ورودی </w:t>
      </w:r>
      <w:r w:rsidR="00A736BE" w:rsidRPr="009D23C7">
        <w:rPr>
          <w:rFonts w:ascii="B Yekan+" w:hAnsi="B Yekan+" w:cs="B Yekan+"/>
          <w:color w:val="000000" w:themeColor="text1"/>
          <w:sz w:val="24"/>
          <w:szCs w:val="24"/>
          <w:lang w:bidi="fa-IR"/>
        </w:rPr>
        <w:t xml:space="preserve">VDD </w:t>
      </w:r>
      <w:r w:rsidR="00A736BE" w:rsidRPr="009D23C7">
        <w:rPr>
          <w:rFonts w:ascii="B Yekan+" w:hAnsi="B Yekan+" w:cs="B Yekan+"/>
          <w:color w:val="000000" w:themeColor="text1"/>
          <w:sz w:val="24"/>
          <w:szCs w:val="24"/>
          <w:rtl/>
          <w:lang w:bidi="fa-IR"/>
        </w:rPr>
        <w:t>می باشد،خازن شروع به شارژ شدن می کنند که شکل</w:t>
      </w:r>
      <w:r w:rsidR="00FC604B" w:rsidRPr="009D23C7">
        <w:rPr>
          <w:rFonts w:ascii="B Yekan+" w:hAnsi="B Yekan+" w:cs="B Yekan+"/>
          <w:color w:val="000000" w:themeColor="text1"/>
          <w:sz w:val="24"/>
          <w:szCs w:val="24"/>
          <w:rtl/>
          <w:lang w:bidi="fa-IR"/>
        </w:rPr>
        <w:t xml:space="preserve"> های شارژ و دشارژ خازن</w:t>
      </w:r>
      <w:r w:rsidR="00A736BE" w:rsidRPr="009D23C7">
        <w:rPr>
          <w:rFonts w:ascii="B Yekan+" w:hAnsi="B Yekan+" w:cs="B Yekan+"/>
          <w:color w:val="000000" w:themeColor="text1"/>
          <w:sz w:val="24"/>
          <w:szCs w:val="24"/>
          <w:rtl/>
          <w:lang w:bidi="fa-IR"/>
        </w:rPr>
        <w:t xml:space="preserve"> را مشاهده می کنید.</w:t>
      </w:r>
    </w:p>
    <w:p w:rsidR="00011877" w:rsidRPr="009D23C7" w:rsidRDefault="00011877" w:rsidP="00CD6CC8">
      <w:pPr>
        <w:bidi/>
        <w:spacing w:line="360" w:lineRule="auto"/>
        <w:ind w:left="990" w:right="720"/>
        <w:jc w:val="both"/>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t>همان طور که در شکل زیر می بینیم هنگامی که ولتاژ گیت یک (یک منطقی)باشد،بین سورس و درین ماسفت  اتصال کوتاه و هنگامی که ولتاژ گیت صفر باشد(صفر منطقی)،بین سورس و درین ماسفت اپن می باشد.</w:t>
      </w:r>
    </w:p>
    <w:p w:rsidR="00011877" w:rsidRPr="009D23C7" w:rsidRDefault="00011877" w:rsidP="00811B2E">
      <w:pPr>
        <w:bidi/>
        <w:spacing w:line="360" w:lineRule="auto"/>
        <w:ind w:left="990" w:right="720"/>
        <w:jc w:val="center"/>
        <w:rPr>
          <w:rFonts w:ascii="B Yekan+" w:hAnsi="B Yekan+" w:cs="B Yekan+"/>
          <w:color w:val="000000" w:themeColor="text1"/>
          <w:sz w:val="24"/>
          <w:szCs w:val="24"/>
          <w:rtl/>
          <w:lang w:bidi="fa-IR"/>
        </w:rPr>
      </w:pPr>
      <w:r w:rsidRPr="009D23C7">
        <w:rPr>
          <w:rFonts w:ascii="B Yekan+" w:hAnsi="B Yekan+" w:cs="B Yekan+"/>
          <w:noProof/>
          <w:color w:val="000000" w:themeColor="text1"/>
          <w:sz w:val="24"/>
          <w:szCs w:val="24"/>
          <w:rtl/>
        </w:rPr>
        <w:lastRenderedPageBreak/>
        <w:drawing>
          <wp:inline distT="0" distB="0" distL="0" distR="0" wp14:anchorId="403D7CFF" wp14:editId="11F110A4">
            <wp:extent cx="4914900" cy="2774661"/>
            <wp:effectExtent l="323850" t="323850" r="323850" b="330835"/>
            <wp:docPr id="23" name="Picture 23"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ROOT\Desktop\Untitled.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23998" cy="2779797"/>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0E5F00" w:rsidRPr="009D23C7" w:rsidRDefault="00F85EAE" w:rsidP="00CD6CC8">
      <w:pPr>
        <w:bidi/>
        <w:spacing w:line="360" w:lineRule="auto"/>
        <w:ind w:left="990" w:right="720"/>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شکل 10</w:t>
      </w:r>
    </w:p>
    <w:p w:rsidR="00F85EAE" w:rsidRPr="009D23C7" w:rsidRDefault="00F85EAE" w:rsidP="00CD6CC8">
      <w:pPr>
        <w:bidi/>
        <w:spacing w:line="360" w:lineRule="auto"/>
        <w:ind w:left="990" w:right="720"/>
        <w:rPr>
          <w:rFonts w:ascii="B Yekan+" w:hAnsi="B Yekan+" w:cs="B Yekan+"/>
          <w:color w:val="000000" w:themeColor="text1"/>
          <w:sz w:val="24"/>
          <w:szCs w:val="24"/>
          <w:rtl/>
          <w:lang w:bidi="fa-IR"/>
        </w:rPr>
      </w:pPr>
    </w:p>
    <w:p w:rsidR="00401991" w:rsidRPr="009D23C7" w:rsidRDefault="00401991" w:rsidP="00CD6CC8">
      <w:pPr>
        <w:bidi/>
        <w:spacing w:line="360" w:lineRule="auto"/>
        <w:ind w:left="990" w:right="720"/>
        <w:rPr>
          <w:rFonts w:ascii="B Yekan+" w:hAnsi="B Yekan+" w:cs="B Yekan+"/>
          <w:color w:val="000000" w:themeColor="text1"/>
          <w:sz w:val="24"/>
          <w:szCs w:val="24"/>
          <w:lang w:bidi="fa-IR"/>
        </w:rPr>
      </w:pPr>
      <w:r w:rsidRPr="009D23C7">
        <w:rPr>
          <w:rFonts w:ascii="B Yekan+" w:hAnsi="B Yekan+" w:cs="B Yekan+"/>
          <w:color w:val="000000" w:themeColor="text1"/>
          <w:sz w:val="24"/>
          <w:szCs w:val="24"/>
          <w:rtl/>
          <w:lang w:bidi="fa-IR"/>
        </w:rPr>
        <w:t xml:space="preserve">بنابراین اصطلاحا گفته می شود،وقتی که ولتاژ گیت یک است،ماسفت ورودی را </w:t>
      </w:r>
      <w:r w:rsidRPr="009D23C7">
        <w:rPr>
          <w:rFonts w:ascii="B Yekan+" w:hAnsi="B Yekan+" w:cs="B Yekan+"/>
          <w:b/>
          <w:bCs/>
          <w:color w:val="F79646" w:themeColor="accent6"/>
          <w:sz w:val="24"/>
          <w:szCs w:val="24"/>
          <w:lang w:bidi="fa-IR"/>
        </w:rPr>
        <w:t>track</w:t>
      </w:r>
      <w:r w:rsidRPr="009D23C7">
        <w:rPr>
          <w:rFonts w:ascii="B Yekan+" w:hAnsi="B Yekan+" w:cs="B Yekan+"/>
          <w:b/>
          <w:bCs/>
          <w:color w:val="F79646" w:themeColor="accent6"/>
          <w:sz w:val="24"/>
          <w:szCs w:val="24"/>
          <w:rtl/>
          <w:lang w:bidi="fa-IR"/>
        </w:rPr>
        <w:t xml:space="preserve"> تعقیب</w:t>
      </w:r>
      <w:r w:rsidRPr="009D23C7">
        <w:rPr>
          <w:rFonts w:ascii="B Yekan+" w:hAnsi="B Yekan+" w:cs="B Yekan+"/>
          <w:b/>
          <w:bCs/>
          <w:color w:val="F79646" w:themeColor="accent6"/>
          <w:sz w:val="24"/>
          <w:szCs w:val="24"/>
          <w:lang w:bidi="fa-IR"/>
        </w:rPr>
        <w:t xml:space="preserve"> </w:t>
      </w:r>
      <w:r w:rsidRPr="009D23C7">
        <w:rPr>
          <w:rFonts w:ascii="B Yekan+" w:hAnsi="B Yekan+" w:cs="B Yekan+"/>
          <w:color w:val="000000" w:themeColor="text1"/>
          <w:sz w:val="24"/>
          <w:szCs w:val="24"/>
          <w:rtl/>
          <w:lang w:bidi="fa-IR"/>
        </w:rPr>
        <w:t xml:space="preserve"> می کند،وقتی کع ولتاژ گیت صفر است،نمونه برداری را </w:t>
      </w:r>
      <w:r w:rsidRPr="009D23C7">
        <w:rPr>
          <w:rFonts w:ascii="B Yekan+" w:hAnsi="B Yekan+" w:cs="B Yekan+"/>
          <w:b/>
          <w:bCs/>
          <w:color w:val="F79646" w:themeColor="accent6"/>
          <w:sz w:val="24"/>
          <w:szCs w:val="24"/>
          <w:rtl/>
          <w:lang w:bidi="fa-IR"/>
        </w:rPr>
        <w:t>فریز (</w:t>
      </w:r>
      <w:r w:rsidRPr="009D23C7">
        <w:rPr>
          <w:rFonts w:ascii="B Yekan+" w:hAnsi="B Yekan+" w:cs="B Yekan+"/>
          <w:b/>
          <w:bCs/>
          <w:color w:val="F79646" w:themeColor="accent6"/>
          <w:sz w:val="24"/>
          <w:szCs w:val="24"/>
          <w:lang w:bidi="fa-IR"/>
        </w:rPr>
        <w:t>freeze</w:t>
      </w:r>
      <w:r w:rsidRPr="009D23C7">
        <w:rPr>
          <w:rFonts w:ascii="B Yekan+" w:hAnsi="B Yekan+" w:cs="B Yekan+"/>
          <w:b/>
          <w:bCs/>
          <w:color w:val="F79646" w:themeColor="accent6"/>
          <w:sz w:val="24"/>
          <w:szCs w:val="24"/>
          <w:rtl/>
          <w:lang w:bidi="fa-IR"/>
        </w:rPr>
        <w:t>)</w:t>
      </w:r>
      <w:r w:rsidRPr="009D23C7">
        <w:rPr>
          <w:rFonts w:ascii="B Yekan+" w:hAnsi="B Yekan+" w:cs="B Yekan+"/>
          <w:color w:val="000000" w:themeColor="text1"/>
          <w:sz w:val="24"/>
          <w:szCs w:val="24"/>
          <w:rtl/>
          <w:lang w:bidi="fa-IR"/>
        </w:rPr>
        <w:t>می کند.</w:t>
      </w:r>
    </w:p>
    <w:p w:rsidR="00DE4C64" w:rsidRPr="009D23C7" w:rsidRDefault="00DE4C64" w:rsidP="00CD6CC8">
      <w:pPr>
        <w:bidi/>
        <w:spacing w:line="360" w:lineRule="auto"/>
        <w:ind w:left="990" w:right="720"/>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t>اگر برای مدار شکل 8 الف ولتاژ خروجی را برحسب زمان محاسبه کنیم،در نهایت به رابطه ی زیر(برگرفته از کتاب بهزاد رضوی) می رسیم.</w:t>
      </w:r>
    </w:p>
    <w:p w:rsidR="00DE4C64" w:rsidRPr="009D23C7" w:rsidRDefault="00285A48" w:rsidP="00CD6CC8">
      <w:pPr>
        <w:bidi/>
        <w:spacing w:line="360" w:lineRule="auto"/>
        <w:ind w:left="990" w:right="720"/>
        <w:jc w:val="right"/>
        <w:rPr>
          <w:rFonts w:ascii="B Yekan+" w:hAnsi="B Yekan+" w:cs="B Yekan+"/>
          <w:color w:val="000000" w:themeColor="text1"/>
          <w:sz w:val="24"/>
          <w:szCs w:val="24"/>
          <w:rtl/>
          <w:lang w:bidi="fa-IR"/>
        </w:rPr>
      </w:pPr>
      <w:r w:rsidRPr="009D23C7">
        <w:rPr>
          <w:rFonts w:ascii="B Yekan+" w:hAnsi="B Yekan+" w:cs="B Yekan+"/>
          <w:noProof/>
          <w:color w:val="000000" w:themeColor="text1"/>
          <w:sz w:val="24"/>
          <w:szCs w:val="24"/>
          <w:rtl/>
        </w:rPr>
        <w:drawing>
          <wp:inline distT="0" distB="0" distL="0" distR="0" wp14:anchorId="68181A6C" wp14:editId="7FBA9FEF">
            <wp:extent cx="4381500" cy="1218562"/>
            <wp:effectExtent l="323850" t="323850" r="323850" b="325120"/>
            <wp:docPr id="24" name="Picture 24"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ROOT\Desktop\Untitled.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381500" cy="1218562"/>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285A48" w:rsidRPr="009D23C7" w:rsidRDefault="00F4150A" w:rsidP="00CD6CC8">
      <w:pPr>
        <w:bidi/>
        <w:spacing w:line="360" w:lineRule="auto"/>
        <w:ind w:left="990" w:right="720"/>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lastRenderedPageBreak/>
        <w:t>معادله 5</w:t>
      </w:r>
    </w:p>
    <w:p w:rsidR="00285A48" w:rsidRPr="009D23C7" w:rsidRDefault="00285A48" w:rsidP="00CD6CC8">
      <w:pPr>
        <w:bidi/>
        <w:spacing w:line="360" w:lineRule="auto"/>
        <w:ind w:left="990" w:right="720"/>
        <w:rPr>
          <w:rFonts w:ascii="B Yekan+" w:hAnsi="B Yekan+" w:cs="B Yekan+"/>
          <w:color w:val="000000" w:themeColor="text1"/>
          <w:sz w:val="24"/>
          <w:szCs w:val="24"/>
          <w:rtl/>
          <w:lang w:bidi="fa-IR"/>
        </w:rPr>
      </w:pPr>
    </w:p>
    <w:p w:rsidR="00285A48" w:rsidRPr="009D23C7" w:rsidRDefault="00285A48" w:rsidP="00CD6CC8">
      <w:pPr>
        <w:bidi/>
        <w:spacing w:line="360" w:lineRule="auto"/>
        <w:ind w:left="990" w:right="720"/>
        <w:rPr>
          <w:rFonts w:ascii="B Yekan+" w:hAnsi="B Yekan+" w:cs="B Yekan+"/>
          <w:color w:val="000000" w:themeColor="text1"/>
          <w:sz w:val="24"/>
          <w:szCs w:val="24"/>
          <w:lang w:bidi="fa-IR"/>
        </w:rPr>
      </w:pPr>
      <w:r w:rsidRPr="009D23C7">
        <w:rPr>
          <w:rFonts w:ascii="B Yekan+" w:hAnsi="B Yekan+" w:cs="B Yekan+"/>
          <w:color w:val="000000" w:themeColor="text1"/>
          <w:sz w:val="24"/>
          <w:szCs w:val="24"/>
          <w:rtl/>
          <w:lang w:bidi="fa-IR"/>
        </w:rPr>
        <w:t xml:space="preserve">که می بینیم ولتاژخروجی انی به </w:t>
      </w:r>
      <w:r w:rsidRPr="009D23C7">
        <w:rPr>
          <w:rFonts w:ascii="B Yekan+" w:hAnsi="B Yekan+" w:cs="B Yekan+"/>
          <w:color w:val="000000" w:themeColor="text1"/>
          <w:sz w:val="24"/>
          <w:szCs w:val="24"/>
          <w:lang w:bidi="fa-IR"/>
        </w:rPr>
        <w:t xml:space="preserve">VDD-VTH </w:t>
      </w:r>
      <w:r w:rsidRPr="009D23C7">
        <w:rPr>
          <w:rFonts w:ascii="B Yekan+" w:hAnsi="B Yekan+" w:cs="B Yekan+"/>
          <w:color w:val="000000" w:themeColor="text1"/>
          <w:sz w:val="24"/>
          <w:szCs w:val="24"/>
          <w:rtl/>
          <w:lang w:bidi="fa-IR"/>
        </w:rPr>
        <w:t xml:space="preserve"> نمی رسد،و  در زمان بی نهایت</w:t>
      </w:r>
      <w:r w:rsidR="00E25AEC" w:rsidRPr="009D23C7">
        <w:rPr>
          <w:rFonts w:ascii="B Yekan+" w:hAnsi="B Yekan+" w:cs="B Yekan+"/>
          <w:color w:val="000000" w:themeColor="text1"/>
          <w:sz w:val="24"/>
          <w:szCs w:val="24"/>
          <w:rtl/>
          <w:lang w:bidi="fa-IR"/>
        </w:rPr>
        <w:t>∞</w:t>
      </w:r>
      <w:r w:rsidRPr="009D23C7">
        <w:rPr>
          <w:rFonts w:ascii="B Yekan+" w:hAnsi="B Yekan+" w:cs="B Yekan+"/>
          <w:color w:val="000000" w:themeColor="text1"/>
          <w:sz w:val="24"/>
          <w:szCs w:val="24"/>
          <w:lang w:bidi="fa-IR"/>
        </w:rPr>
        <w:t>t</w:t>
      </w:r>
      <w:r w:rsidRPr="009D23C7">
        <w:rPr>
          <w:rFonts w:ascii="B Yekan+" w:hAnsi="B Yekan+" w:cs="B Yekan+"/>
          <w:color w:val="000000" w:themeColor="text1"/>
          <w:sz w:val="24"/>
          <w:szCs w:val="24"/>
          <w:lang w:bidi="fa-IR"/>
        </w:rPr>
        <w:sym w:font="Wingdings" w:char="F0E0"/>
      </w:r>
      <w:r w:rsidRPr="009D23C7">
        <w:rPr>
          <w:rFonts w:ascii="B Yekan+" w:hAnsi="B Yekan+" w:cs="B Yekan+"/>
          <w:color w:val="000000" w:themeColor="text1"/>
          <w:sz w:val="24"/>
          <w:szCs w:val="24"/>
          <w:rtl/>
          <w:lang w:bidi="fa-IR"/>
        </w:rPr>
        <w:t xml:space="preserve"> به این مقدار می رسد.</w:t>
      </w:r>
    </w:p>
    <w:p w:rsidR="00285A48" w:rsidRPr="009D23C7" w:rsidRDefault="00285A48" w:rsidP="00CD6CC8">
      <w:pPr>
        <w:bidi/>
        <w:spacing w:line="360" w:lineRule="auto"/>
        <w:ind w:left="990" w:right="720"/>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t>از طرفی مقاومت بین سورس و درین در عمل صفر نیست و از رابطه زیر محاسبه می شود.</w:t>
      </w:r>
    </w:p>
    <w:p w:rsidR="00E14870" w:rsidRPr="009D23C7" w:rsidRDefault="00E14870" w:rsidP="00CD6CC8">
      <w:pPr>
        <w:bidi/>
        <w:spacing w:line="360" w:lineRule="auto"/>
        <w:ind w:left="990" w:right="720"/>
        <w:jc w:val="right"/>
        <w:rPr>
          <w:rFonts w:ascii="B Yekan+" w:hAnsi="B Yekan+" w:cs="B Yekan+"/>
          <w:color w:val="000000" w:themeColor="text1"/>
          <w:sz w:val="24"/>
          <w:szCs w:val="24"/>
          <w:rtl/>
          <w:lang w:bidi="fa-IR"/>
        </w:rPr>
      </w:pPr>
    </w:p>
    <w:p w:rsidR="0055219D" w:rsidRPr="009D23C7" w:rsidRDefault="006E155D" w:rsidP="00CD6CC8">
      <w:pPr>
        <w:bidi/>
        <w:spacing w:line="360" w:lineRule="auto"/>
        <w:ind w:left="990" w:right="720"/>
        <w:rPr>
          <w:rFonts w:ascii="B Yekan+" w:hAnsi="B Yekan+" w:cs="B Yekan+"/>
          <w:color w:val="000000" w:themeColor="text1"/>
          <w:sz w:val="24"/>
          <w:szCs w:val="24"/>
          <w:rtl/>
          <w:lang w:bidi="fa-IR"/>
        </w:rPr>
      </w:pPr>
      <w:r w:rsidRPr="009D23C7">
        <w:rPr>
          <w:rFonts w:ascii="B Yekan+" w:hAnsi="B Yekan+" w:cs="B Yekan+"/>
          <w:noProof/>
          <w:color w:val="000000" w:themeColor="text1"/>
          <w:sz w:val="24"/>
          <w:szCs w:val="24"/>
          <w:rtl/>
        </w:rPr>
        <w:drawing>
          <wp:anchor distT="0" distB="0" distL="114300" distR="114300" simplePos="0" relativeHeight="251669504" behindDoc="0" locked="0" layoutInCell="1" allowOverlap="1" wp14:anchorId="6728679D" wp14:editId="141BF311">
            <wp:simplePos x="0" y="0"/>
            <wp:positionH relativeFrom="column">
              <wp:posOffset>819150</wp:posOffset>
            </wp:positionH>
            <wp:positionV relativeFrom="paragraph">
              <wp:posOffset>70485</wp:posOffset>
            </wp:positionV>
            <wp:extent cx="2981325" cy="916940"/>
            <wp:effectExtent l="323850" t="323850" r="333375" b="321310"/>
            <wp:wrapSquare wrapText="bothSides"/>
            <wp:docPr id="25" name="Picture 25"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ROOT\Desktop\Untitled.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81325" cy="91694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14:sizeRelH relativeFrom="margin">
              <wp14:pctWidth>0</wp14:pctWidth>
            </wp14:sizeRelH>
            <wp14:sizeRelV relativeFrom="margin">
              <wp14:pctHeight>0</wp14:pctHeight>
            </wp14:sizeRelV>
          </wp:anchor>
        </w:drawing>
      </w:r>
    </w:p>
    <w:p w:rsidR="006108E5" w:rsidRPr="009D23C7" w:rsidRDefault="0055219D" w:rsidP="00CD6CC8">
      <w:pPr>
        <w:tabs>
          <w:tab w:val="center" w:pos="1545"/>
        </w:tabs>
        <w:bidi/>
        <w:spacing w:line="360" w:lineRule="auto"/>
        <w:ind w:left="990" w:right="720"/>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ab/>
        <w:t>معادله 6</w:t>
      </w:r>
      <w:r w:rsidR="00E14870" w:rsidRPr="009D23C7">
        <w:rPr>
          <w:rFonts w:ascii="B Yekan+" w:hAnsi="B Yekan+" w:cs="B Yekan+"/>
          <w:b/>
          <w:bCs/>
          <w:color w:val="FF0000"/>
          <w:sz w:val="24"/>
          <w:szCs w:val="24"/>
          <w:rtl/>
          <w:lang w:bidi="fa-IR"/>
        </w:rPr>
        <w:br w:type="textWrapping" w:clear="all"/>
      </w:r>
    </w:p>
    <w:p w:rsidR="006108E5" w:rsidRPr="00696791" w:rsidRDefault="006108E5" w:rsidP="00696791">
      <w:pPr>
        <w:pStyle w:val="ListParagraph"/>
        <w:numPr>
          <w:ilvl w:val="0"/>
          <w:numId w:val="6"/>
        </w:numPr>
        <w:bidi/>
        <w:spacing w:line="360" w:lineRule="auto"/>
        <w:ind w:right="720"/>
        <w:rPr>
          <w:rFonts w:ascii="B Yekan+" w:hAnsi="B Yekan+" w:cs="B Yekan+"/>
          <w:b/>
          <w:bCs/>
          <w:color w:val="F79646" w:themeColor="accent6"/>
          <w:sz w:val="56"/>
          <w:szCs w:val="56"/>
          <w:rtl/>
          <w:lang w:bidi="fa-IR"/>
        </w:rPr>
      </w:pPr>
      <w:r w:rsidRPr="00696791">
        <w:rPr>
          <w:rFonts w:ascii="B Yekan+" w:hAnsi="B Yekan+" w:cs="B Yekan+"/>
          <w:b/>
          <w:bCs/>
          <w:color w:val="F79646" w:themeColor="accent6"/>
          <w:sz w:val="56"/>
          <w:szCs w:val="56"/>
          <w:rtl/>
          <w:lang w:bidi="fa-IR"/>
        </w:rPr>
        <w:t>ملاحضات سرعت:</w:t>
      </w:r>
    </w:p>
    <w:p w:rsidR="00BD106D" w:rsidRPr="009D23C7" w:rsidRDefault="00E14870" w:rsidP="00CD6CC8">
      <w:pPr>
        <w:bidi/>
        <w:spacing w:line="360" w:lineRule="auto"/>
        <w:ind w:left="990" w:right="720"/>
        <w:jc w:val="both"/>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t xml:space="preserve">از طرف دیگر یک </w:t>
      </w:r>
      <w:r w:rsidRPr="009D23C7">
        <w:rPr>
          <w:rFonts w:ascii="B Yekan+" w:hAnsi="B Yekan+" w:cs="B Yekan+"/>
          <w:color w:val="000000" w:themeColor="text1"/>
          <w:sz w:val="24"/>
          <w:szCs w:val="24"/>
          <w:lang w:bidi="fa-IR"/>
        </w:rPr>
        <w:t xml:space="preserve">PMOS </w:t>
      </w:r>
      <w:r w:rsidRPr="009D23C7">
        <w:rPr>
          <w:rFonts w:ascii="B Yekan+" w:hAnsi="B Yekan+" w:cs="B Yekan+"/>
          <w:color w:val="000000" w:themeColor="text1"/>
          <w:sz w:val="24"/>
          <w:szCs w:val="24"/>
          <w:rtl/>
          <w:lang w:bidi="fa-IR"/>
        </w:rPr>
        <w:t>هم می توان به عنوان سوییچ به کاربرد،که</w:t>
      </w:r>
      <w:r w:rsidRPr="009D23C7">
        <w:rPr>
          <w:rFonts w:ascii="B Yekan+" w:hAnsi="B Yekan+" w:cs="B Yekan+"/>
          <w:color w:val="000000" w:themeColor="text1"/>
          <w:sz w:val="24"/>
          <w:szCs w:val="24"/>
          <w:lang w:bidi="fa-IR"/>
        </w:rPr>
        <w:t xml:space="preserve"> </w:t>
      </w:r>
      <w:r w:rsidRPr="009D23C7">
        <w:rPr>
          <w:rFonts w:ascii="B Yekan+" w:hAnsi="B Yekan+" w:cs="B Yekan+"/>
          <w:color w:val="000000" w:themeColor="text1"/>
          <w:sz w:val="24"/>
          <w:szCs w:val="24"/>
          <w:rtl/>
          <w:lang w:bidi="fa-IR"/>
        </w:rPr>
        <w:t xml:space="preserve"> منطق ان برعکس یک نوع </w:t>
      </w:r>
      <w:r w:rsidRPr="009D23C7">
        <w:rPr>
          <w:rFonts w:ascii="B Yekan+" w:hAnsi="B Yekan+" w:cs="B Yekan+"/>
          <w:color w:val="000000" w:themeColor="text1"/>
          <w:sz w:val="24"/>
          <w:szCs w:val="24"/>
          <w:lang w:bidi="fa-IR"/>
        </w:rPr>
        <w:t xml:space="preserve">NMOS </w:t>
      </w:r>
      <w:r w:rsidRPr="009D23C7">
        <w:rPr>
          <w:rFonts w:ascii="B Yekan+" w:hAnsi="B Yekan+" w:cs="B Yekan+"/>
          <w:color w:val="000000" w:themeColor="text1"/>
          <w:sz w:val="24"/>
          <w:szCs w:val="24"/>
          <w:rtl/>
          <w:lang w:bidi="fa-IR"/>
        </w:rPr>
        <w:t>می باشد.</w:t>
      </w:r>
      <w:r w:rsidR="006108E5" w:rsidRPr="009D23C7">
        <w:rPr>
          <w:rFonts w:ascii="B Yekan+" w:hAnsi="B Yekan+" w:cs="B Yekan+"/>
          <w:color w:val="000000" w:themeColor="text1"/>
          <w:sz w:val="24"/>
          <w:szCs w:val="24"/>
          <w:rtl/>
          <w:lang w:bidi="fa-IR"/>
        </w:rPr>
        <w:t>که در شگل زیر اورده شده است</w:t>
      </w:r>
      <w:r w:rsidR="00BD106D" w:rsidRPr="009D23C7">
        <w:rPr>
          <w:rFonts w:ascii="B Yekan+" w:hAnsi="B Yekan+" w:cs="B Yekan+"/>
          <w:color w:val="000000" w:themeColor="text1"/>
          <w:sz w:val="24"/>
          <w:szCs w:val="24"/>
          <w:rtl/>
          <w:lang w:bidi="fa-IR"/>
        </w:rPr>
        <w:t>.</w:t>
      </w:r>
    </w:p>
    <w:p w:rsidR="00285A48" w:rsidRPr="009D23C7" w:rsidRDefault="00285A48" w:rsidP="00CD6CC8">
      <w:pPr>
        <w:bidi/>
        <w:spacing w:line="360" w:lineRule="auto"/>
        <w:ind w:left="990" w:right="720"/>
        <w:rPr>
          <w:rFonts w:ascii="B Yekan+" w:hAnsi="B Yekan+" w:cs="B Yekan+"/>
          <w:sz w:val="24"/>
          <w:szCs w:val="24"/>
          <w:rtl/>
          <w:lang w:bidi="fa-IR"/>
        </w:rPr>
      </w:pPr>
    </w:p>
    <w:p w:rsidR="00160F4F" w:rsidRPr="009D23C7" w:rsidRDefault="00B22E57" w:rsidP="00DF0AFA">
      <w:pPr>
        <w:bidi/>
        <w:spacing w:line="360" w:lineRule="auto"/>
        <w:ind w:left="990" w:right="720"/>
        <w:jc w:val="center"/>
        <w:rPr>
          <w:rFonts w:ascii="B Yekan+" w:hAnsi="B Yekan+" w:cs="B Yekan+"/>
          <w:color w:val="000000" w:themeColor="text1"/>
          <w:sz w:val="24"/>
          <w:szCs w:val="24"/>
          <w:rtl/>
          <w:lang w:bidi="fa-IR"/>
        </w:rPr>
      </w:pPr>
      <w:r w:rsidRPr="009D23C7">
        <w:rPr>
          <w:rFonts w:ascii="B Yekan+" w:hAnsi="B Yekan+" w:cs="B Yekan+"/>
          <w:noProof/>
          <w:color w:val="000000" w:themeColor="text1"/>
          <w:sz w:val="24"/>
          <w:szCs w:val="24"/>
          <w:rtl/>
        </w:rPr>
        <w:lastRenderedPageBreak/>
        <w:drawing>
          <wp:inline distT="0" distB="0" distL="0" distR="0" wp14:anchorId="061D2F4B" wp14:editId="28AC0080">
            <wp:extent cx="4048125" cy="1228725"/>
            <wp:effectExtent l="323850" t="323850" r="333375" b="333375"/>
            <wp:docPr id="26" name="Picture 26"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ROOT\Desktop\Untitled.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050701" cy="1229507"/>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837FC4" w:rsidRPr="009D23C7" w:rsidRDefault="00837FC4" w:rsidP="00CD6CC8">
      <w:pPr>
        <w:bidi/>
        <w:spacing w:line="360" w:lineRule="auto"/>
        <w:ind w:left="990" w:right="720"/>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شکل 11</w:t>
      </w:r>
    </w:p>
    <w:p w:rsidR="00BD106D" w:rsidRPr="009D23C7" w:rsidRDefault="00BD106D" w:rsidP="00CD6CC8">
      <w:pPr>
        <w:bidi/>
        <w:spacing w:line="360" w:lineRule="auto"/>
        <w:ind w:left="990" w:right="720"/>
        <w:jc w:val="both"/>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t xml:space="preserve">یکی از ملاحضات مهم،ماسفت از هرنوعی باشد،مثلا نوع </w:t>
      </w:r>
      <w:r w:rsidRPr="009D23C7">
        <w:rPr>
          <w:rFonts w:ascii="B Yekan+" w:hAnsi="B Yekan+" w:cs="B Yekan+"/>
          <w:color w:val="000000" w:themeColor="text1"/>
          <w:sz w:val="24"/>
          <w:szCs w:val="24"/>
          <w:lang w:bidi="fa-IR"/>
        </w:rPr>
        <w:t xml:space="preserve">NMOS </w:t>
      </w:r>
      <w:r w:rsidRPr="009D23C7">
        <w:rPr>
          <w:rFonts w:ascii="B Yekan+" w:hAnsi="B Yekan+" w:cs="B Yekan+"/>
          <w:color w:val="000000" w:themeColor="text1"/>
          <w:sz w:val="24"/>
          <w:szCs w:val="24"/>
          <w:rtl/>
          <w:lang w:bidi="fa-IR"/>
        </w:rPr>
        <w:t>مقاومت ان در نزدیک ولتاژ استانه بی نهایت است</w:t>
      </w:r>
      <w:r w:rsidR="00837FC4" w:rsidRPr="009D23C7">
        <w:rPr>
          <w:rFonts w:ascii="B Yekan+" w:hAnsi="B Yekan+" w:cs="B Yekan+"/>
          <w:color w:val="000000" w:themeColor="text1"/>
          <w:sz w:val="24"/>
          <w:szCs w:val="24"/>
          <w:rtl/>
          <w:lang w:bidi="fa-IR"/>
        </w:rPr>
        <w:t xml:space="preserve">(برای </w:t>
      </w:r>
      <w:r w:rsidR="00837FC4" w:rsidRPr="009D23C7">
        <w:rPr>
          <w:rFonts w:ascii="B Yekan+" w:hAnsi="B Yekan+" w:cs="B Yekan+"/>
          <w:color w:val="000000" w:themeColor="text1"/>
          <w:sz w:val="24"/>
          <w:szCs w:val="24"/>
          <w:lang w:bidi="fa-IR"/>
        </w:rPr>
        <w:t xml:space="preserve"> PMOS </w:t>
      </w:r>
      <w:r w:rsidR="00837FC4" w:rsidRPr="009D23C7">
        <w:rPr>
          <w:rFonts w:ascii="B Yekan+" w:hAnsi="B Yekan+" w:cs="B Yekan+"/>
          <w:color w:val="000000" w:themeColor="text1"/>
          <w:sz w:val="24"/>
          <w:szCs w:val="24"/>
          <w:rtl/>
          <w:lang w:bidi="fa-IR"/>
        </w:rPr>
        <w:t xml:space="preserve"> در </w:t>
      </w:r>
      <w:r w:rsidR="00837FC4" w:rsidRPr="009D23C7">
        <w:rPr>
          <w:rFonts w:ascii="B Yekan+" w:hAnsi="B Yekan+" w:cs="B Yekan+"/>
          <w:color w:val="000000" w:themeColor="text1"/>
          <w:sz w:val="24"/>
          <w:szCs w:val="24"/>
          <w:lang w:bidi="fa-IR"/>
        </w:rPr>
        <w:t>VDD-VTH</w:t>
      </w:r>
      <w:r w:rsidR="00837FC4" w:rsidRPr="009D23C7">
        <w:rPr>
          <w:rFonts w:ascii="B Yekan+" w:hAnsi="B Yekan+" w:cs="B Yekan+"/>
          <w:color w:val="000000" w:themeColor="text1"/>
          <w:sz w:val="24"/>
          <w:szCs w:val="24"/>
          <w:rtl/>
          <w:lang w:bidi="fa-IR"/>
        </w:rPr>
        <w:t>)</w:t>
      </w:r>
      <w:r w:rsidRPr="009D23C7">
        <w:rPr>
          <w:rFonts w:ascii="B Yekan+" w:hAnsi="B Yekan+" w:cs="B Yekan+"/>
          <w:color w:val="000000" w:themeColor="text1"/>
          <w:sz w:val="24"/>
          <w:szCs w:val="24"/>
          <w:rtl/>
          <w:lang w:bidi="fa-IR"/>
        </w:rPr>
        <w:t xml:space="preserve"> ،این ثابت زمانی برای شارژ و دشارژ خازن را افزایش می دهد،و این یعنی کاهش سرعت کار سوییچ!!</w:t>
      </w:r>
    </w:p>
    <w:p w:rsidR="00BD106D" w:rsidRPr="009D23C7" w:rsidRDefault="00BD106D" w:rsidP="00CD6CC8">
      <w:pPr>
        <w:bidi/>
        <w:spacing w:line="360" w:lineRule="auto"/>
        <w:ind w:left="990" w:right="720"/>
        <w:jc w:val="both"/>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t xml:space="preserve">همین داستان برای </w:t>
      </w:r>
      <w:r w:rsidRPr="009D23C7">
        <w:rPr>
          <w:rFonts w:ascii="B Yekan+" w:hAnsi="B Yekan+" w:cs="B Yekan+"/>
          <w:color w:val="000000" w:themeColor="text1"/>
          <w:sz w:val="24"/>
          <w:szCs w:val="24"/>
          <w:lang w:bidi="fa-IR"/>
        </w:rPr>
        <w:t xml:space="preserve">PMOS </w:t>
      </w:r>
      <w:r w:rsidRPr="009D23C7">
        <w:rPr>
          <w:rFonts w:ascii="B Yekan+" w:hAnsi="B Yekan+" w:cs="B Yekan+"/>
          <w:color w:val="000000" w:themeColor="text1"/>
          <w:sz w:val="24"/>
          <w:szCs w:val="24"/>
          <w:rtl/>
          <w:lang w:bidi="fa-IR"/>
        </w:rPr>
        <w:t xml:space="preserve"> هم برقرار است.</w:t>
      </w:r>
    </w:p>
    <w:p w:rsidR="00202DAD" w:rsidRPr="009D23C7" w:rsidRDefault="00202DAD" w:rsidP="00CD6CC8">
      <w:pPr>
        <w:bidi/>
        <w:spacing w:line="360" w:lineRule="auto"/>
        <w:ind w:left="990" w:right="720"/>
        <w:rPr>
          <w:rFonts w:ascii="B Yekan+" w:hAnsi="B Yekan+" w:cs="B Yekan+"/>
          <w:color w:val="000000" w:themeColor="text1"/>
          <w:sz w:val="24"/>
          <w:szCs w:val="24"/>
          <w:lang w:bidi="fa-IR"/>
        </w:rPr>
      </w:pPr>
    </w:p>
    <w:p w:rsidR="00A8642B" w:rsidRPr="009D23C7" w:rsidRDefault="00A8642B" w:rsidP="003666A3">
      <w:pPr>
        <w:bidi/>
        <w:spacing w:line="360" w:lineRule="auto"/>
        <w:ind w:left="990" w:right="720"/>
        <w:jc w:val="center"/>
        <w:rPr>
          <w:rFonts w:ascii="B Yekan+" w:hAnsi="B Yekan+" w:cs="B Yekan+"/>
          <w:color w:val="000000" w:themeColor="text1"/>
          <w:sz w:val="24"/>
          <w:szCs w:val="24"/>
          <w:rtl/>
          <w:lang w:bidi="fa-IR"/>
        </w:rPr>
      </w:pPr>
      <w:r w:rsidRPr="009D23C7">
        <w:rPr>
          <w:rFonts w:ascii="B Yekan+" w:hAnsi="B Yekan+" w:cs="B Yekan+"/>
          <w:noProof/>
          <w:color w:val="000000" w:themeColor="text1"/>
          <w:sz w:val="24"/>
          <w:szCs w:val="24"/>
          <w:rtl/>
        </w:rPr>
        <w:drawing>
          <wp:inline distT="0" distB="0" distL="0" distR="0" wp14:anchorId="3472CFB6" wp14:editId="33974B9D">
            <wp:extent cx="4705350" cy="2129037"/>
            <wp:effectExtent l="323850" t="323850" r="323850" b="328930"/>
            <wp:docPr id="27" name="Picture 27"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ROOT\Desktop\Untitled.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08767" cy="2130583"/>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202DAD" w:rsidRPr="009D23C7" w:rsidRDefault="00202DAD" w:rsidP="00CD6CC8">
      <w:pPr>
        <w:bidi/>
        <w:spacing w:line="360" w:lineRule="auto"/>
        <w:ind w:left="990" w:right="720"/>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شکل12</w:t>
      </w:r>
    </w:p>
    <w:p w:rsidR="00BD106D" w:rsidRPr="009D23C7" w:rsidRDefault="00DA7BFB" w:rsidP="00CD6CC8">
      <w:pPr>
        <w:bidi/>
        <w:spacing w:line="360" w:lineRule="auto"/>
        <w:ind w:left="990" w:right="720"/>
        <w:jc w:val="both"/>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lastRenderedPageBreak/>
        <w:t>برای غلبه بر این موضوع می ایند دو نوع ترانزیستور</w:t>
      </w:r>
      <w:r w:rsidR="00202DAD" w:rsidRPr="009D23C7">
        <w:rPr>
          <w:rFonts w:ascii="B Yekan+" w:hAnsi="B Yekan+" w:cs="B Yekan+"/>
          <w:color w:val="000000" w:themeColor="text1"/>
          <w:sz w:val="24"/>
          <w:szCs w:val="24"/>
          <w:rtl/>
          <w:lang w:bidi="fa-IR"/>
        </w:rPr>
        <w:t>(</w:t>
      </w:r>
      <w:r w:rsidR="00202DAD" w:rsidRPr="009D23C7">
        <w:rPr>
          <w:rFonts w:ascii="B Yekan+" w:hAnsi="B Yekan+" w:cs="B Yekan+"/>
          <w:color w:val="000000" w:themeColor="text1"/>
          <w:sz w:val="24"/>
          <w:szCs w:val="24"/>
          <w:lang w:bidi="fa-IR"/>
        </w:rPr>
        <w:t xml:space="preserve">PMOS </w:t>
      </w:r>
      <w:r w:rsidR="00202DAD" w:rsidRPr="009D23C7">
        <w:rPr>
          <w:rFonts w:ascii="B Yekan+" w:hAnsi="B Yekan+" w:cs="B Yekan+"/>
          <w:color w:val="000000" w:themeColor="text1"/>
          <w:sz w:val="24"/>
          <w:szCs w:val="24"/>
          <w:rtl/>
          <w:lang w:bidi="fa-IR"/>
        </w:rPr>
        <w:t>و</w:t>
      </w:r>
      <w:r w:rsidR="00202DAD" w:rsidRPr="009D23C7">
        <w:rPr>
          <w:rFonts w:ascii="B Yekan+" w:hAnsi="B Yekan+" w:cs="B Yekan+"/>
          <w:color w:val="000000" w:themeColor="text1"/>
          <w:sz w:val="24"/>
          <w:szCs w:val="24"/>
          <w:lang w:bidi="fa-IR"/>
        </w:rPr>
        <w:t>NMOS</w:t>
      </w:r>
      <w:r w:rsidR="00202DAD" w:rsidRPr="009D23C7">
        <w:rPr>
          <w:rFonts w:ascii="B Yekan+" w:hAnsi="B Yekan+" w:cs="B Yekan+"/>
          <w:color w:val="000000" w:themeColor="text1"/>
          <w:sz w:val="24"/>
          <w:szCs w:val="24"/>
          <w:rtl/>
          <w:lang w:bidi="fa-IR"/>
        </w:rPr>
        <w:t>)</w:t>
      </w:r>
      <w:r w:rsidRPr="009D23C7">
        <w:rPr>
          <w:rFonts w:ascii="B Yekan+" w:hAnsi="B Yekan+" w:cs="B Yekan+"/>
          <w:color w:val="000000" w:themeColor="text1"/>
          <w:sz w:val="24"/>
          <w:szCs w:val="24"/>
          <w:rtl/>
          <w:lang w:bidi="fa-IR"/>
        </w:rPr>
        <w:t xml:space="preserve"> را با هم موازی می کنند.که مقاومت حاصل در همه محدوده ی ولتاژی مقدار کوچکی دارد.</w:t>
      </w:r>
      <w:r w:rsidR="009A3AB6">
        <w:rPr>
          <w:rFonts w:ascii="B Yekan+" w:hAnsi="B Yekan+" w:cs="B Yekan+" w:hint="cs"/>
          <w:color w:val="000000" w:themeColor="text1"/>
          <w:sz w:val="24"/>
          <w:szCs w:val="24"/>
          <w:rtl/>
          <w:lang w:bidi="fa-IR"/>
        </w:rPr>
        <w:t>که سوییچ مرکب خوانده می شود.</w:t>
      </w:r>
    </w:p>
    <w:p w:rsidR="00DA7BFB" w:rsidRPr="009D23C7" w:rsidRDefault="00F21DB8" w:rsidP="000144C8">
      <w:pPr>
        <w:bidi/>
        <w:spacing w:line="360" w:lineRule="auto"/>
        <w:ind w:left="990" w:right="720"/>
        <w:jc w:val="center"/>
        <w:rPr>
          <w:rFonts w:ascii="B Yekan+" w:hAnsi="B Yekan+" w:cs="B Yekan+"/>
          <w:color w:val="000000" w:themeColor="text1"/>
          <w:sz w:val="24"/>
          <w:szCs w:val="24"/>
          <w:rtl/>
          <w:lang w:bidi="fa-IR"/>
        </w:rPr>
      </w:pPr>
      <w:r w:rsidRPr="009D23C7">
        <w:rPr>
          <w:rFonts w:ascii="B Yekan+" w:hAnsi="B Yekan+" w:cs="B Yekan+"/>
          <w:noProof/>
          <w:color w:val="000000" w:themeColor="text1"/>
          <w:sz w:val="24"/>
          <w:szCs w:val="24"/>
          <w:rtl/>
        </w:rPr>
        <w:drawing>
          <wp:inline distT="0" distB="0" distL="0" distR="0" wp14:anchorId="4E3C9F59" wp14:editId="06BA06F5">
            <wp:extent cx="4191000" cy="2352675"/>
            <wp:effectExtent l="323850" t="323850" r="323850" b="333375"/>
            <wp:docPr id="28" name="Picture 28"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ROOT\Desktop\Untitled.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196962" cy="2356022"/>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6C622C" w:rsidRPr="009D23C7" w:rsidRDefault="006C622C" w:rsidP="00CD6CC8">
      <w:pPr>
        <w:bidi/>
        <w:spacing w:line="360" w:lineRule="auto"/>
        <w:ind w:left="990" w:right="720"/>
        <w:jc w:val="both"/>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شکل 13</w:t>
      </w:r>
    </w:p>
    <w:p w:rsidR="003C7297" w:rsidRPr="009D23C7" w:rsidRDefault="003C7297" w:rsidP="00CD6CC8">
      <w:pPr>
        <w:bidi/>
        <w:spacing w:line="360" w:lineRule="auto"/>
        <w:ind w:left="990" w:right="720"/>
        <w:jc w:val="both"/>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t xml:space="preserve">که در این حالت مقاومت </w:t>
      </w:r>
      <w:r w:rsidRPr="009D23C7">
        <w:rPr>
          <w:rFonts w:ascii="B Yekan+" w:hAnsi="B Yekan+" w:cs="B Yekan+"/>
          <w:color w:val="000000" w:themeColor="text1"/>
          <w:sz w:val="24"/>
          <w:szCs w:val="24"/>
          <w:lang w:bidi="fa-IR"/>
        </w:rPr>
        <w:t xml:space="preserve">Ron </w:t>
      </w:r>
      <w:r w:rsidRPr="009D23C7">
        <w:rPr>
          <w:rFonts w:ascii="B Yekan+" w:hAnsi="B Yekan+" w:cs="B Yekan+"/>
          <w:color w:val="000000" w:themeColor="text1"/>
          <w:sz w:val="24"/>
          <w:szCs w:val="24"/>
          <w:rtl/>
          <w:lang w:bidi="fa-IR"/>
        </w:rPr>
        <w:t xml:space="preserve"> از رابطه ی زیر محاسبه می شود.</w:t>
      </w:r>
      <w:r w:rsidR="004A2345" w:rsidRPr="009D23C7">
        <w:rPr>
          <w:rFonts w:ascii="B Yekan+" w:hAnsi="B Yekan+" w:cs="B Yekan+"/>
          <w:color w:val="000000" w:themeColor="text1"/>
          <w:sz w:val="24"/>
          <w:szCs w:val="24"/>
          <w:rtl/>
          <w:lang w:bidi="fa-IR"/>
        </w:rPr>
        <w:t>نکته مهم در سویییچ های مرکب باید با هم خاموش و روشن شوند در غیر این صورت شکل موج خروجی را خراب می کند.</w:t>
      </w:r>
    </w:p>
    <w:p w:rsidR="00EF0E89" w:rsidRPr="009D23C7" w:rsidRDefault="00EF0E89" w:rsidP="00CD6CC8">
      <w:pPr>
        <w:bidi/>
        <w:spacing w:line="360" w:lineRule="auto"/>
        <w:ind w:left="990" w:right="720"/>
        <w:jc w:val="right"/>
        <w:rPr>
          <w:rFonts w:ascii="B Yekan+" w:hAnsi="B Yekan+" w:cs="B Yekan+"/>
          <w:color w:val="000000" w:themeColor="text1"/>
          <w:sz w:val="24"/>
          <w:szCs w:val="24"/>
          <w:rtl/>
          <w:lang w:bidi="fa-IR"/>
        </w:rPr>
      </w:pPr>
    </w:p>
    <w:p w:rsidR="001859FE" w:rsidRPr="009D23C7" w:rsidRDefault="001859FE" w:rsidP="00CD6CC8">
      <w:pPr>
        <w:bidi/>
        <w:spacing w:line="360" w:lineRule="auto"/>
        <w:ind w:left="990" w:right="720"/>
        <w:rPr>
          <w:rFonts w:ascii="B Yekan+" w:hAnsi="B Yekan+" w:cs="B Yekan+"/>
          <w:noProof/>
          <w:color w:val="000000" w:themeColor="text1"/>
          <w:sz w:val="24"/>
          <w:szCs w:val="24"/>
          <w:rtl/>
        </w:rPr>
      </w:pPr>
    </w:p>
    <w:p w:rsidR="003C7297" w:rsidRPr="009D23C7" w:rsidRDefault="003C7297" w:rsidP="00CD6CC8">
      <w:pPr>
        <w:bidi/>
        <w:spacing w:line="360" w:lineRule="auto"/>
        <w:ind w:left="990" w:right="720"/>
        <w:rPr>
          <w:rFonts w:ascii="B Yekan+" w:hAnsi="B Yekan+" w:cs="B Yekan+"/>
          <w:color w:val="000000" w:themeColor="text1"/>
          <w:sz w:val="24"/>
          <w:szCs w:val="24"/>
          <w:rtl/>
          <w:lang w:bidi="fa-IR"/>
        </w:rPr>
      </w:pPr>
      <w:r w:rsidRPr="009D23C7">
        <w:rPr>
          <w:rFonts w:ascii="B Yekan+" w:hAnsi="B Yekan+" w:cs="B Yekan+"/>
          <w:noProof/>
          <w:color w:val="000000" w:themeColor="text1"/>
          <w:sz w:val="24"/>
          <w:szCs w:val="24"/>
          <w:rtl/>
        </w:rPr>
        <w:lastRenderedPageBreak/>
        <w:drawing>
          <wp:inline distT="0" distB="0" distL="0" distR="0" wp14:anchorId="29A98E84" wp14:editId="68CD298E">
            <wp:extent cx="4514408" cy="1343025"/>
            <wp:effectExtent l="323850" t="323850" r="324485" b="314325"/>
            <wp:docPr id="29" name="Picture 29"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Users\ROOT\Desktop\Untitled.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29262" cy="1347444"/>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1859FE" w:rsidRPr="009D23C7" w:rsidRDefault="001859FE" w:rsidP="00CD6CC8">
      <w:pPr>
        <w:bidi/>
        <w:spacing w:line="360" w:lineRule="auto"/>
        <w:ind w:left="990" w:right="720"/>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معادله 7</w:t>
      </w:r>
    </w:p>
    <w:p w:rsidR="003C7297" w:rsidRPr="009D23C7" w:rsidRDefault="001859FE" w:rsidP="00CD6CC8">
      <w:pPr>
        <w:bidi/>
        <w:spacing w:line="360" w:lineRule="auto"/>
        <w:ind w:left="990" w:right="720"/>
        <w:jc w:val="right"/>
        <w:rPr>
          <w:rFonts w:ascii="B Yekan+" w:hAnsi="B Yekan+" w:cs="B Yekan+"/>
          <w:color w:val="000000" w:themeColor="text1"/>
          <w:sz w:val="24"/>
          <w:szCs w:val="24"/>
          <w:rtl/>
          <w:lang w:bidi="fa-IR"/>
        </w:rPr>
      </w:pPr>
      <w:r w:rsidRPr="009D23C7">
        <w:rPr>
          <w:rFonts w:ascii="B Yekan+" w:hAnsi="B Yekan+" w:cs="B Yekan+"/>
          <w:color w:val="FF0000"/>
          <w:sz w:val="24"/>
          <w:szCs w:val="24"/>
          <w:rtl/>
          <w:lang w:bidi="fa-IR"/>
        </w:rPr>
        <w:t>شکل14</w:t>
      </w:r>
      <w:r w:rsidR="00EF0E89" w:rsidRPr="009D23C7">
        <w:rPr>
          <w:rFonts w:ascii="B Yekan+" w:hAnsi="B Yekan+" w:cs="B Yekan+"/>
          <w:noProof/>
          <w:color w:val="000000" w:themeColor="text1"/>
          <w:sz w:val="24"/>
          <w:szCs w:val="24"/>
          <w:rtl/>
        </w:rPr>
        <w:drawing>
          <wp:inline distT="0" distB="0" distL="0" distR="0" wp14:anchorId="21C010FE" wp14:editId="6058A308">
            <wp:extent cx="3048000" cy="1590675"/>
            <wp:effectExtent l="323850" t="323850" r="323850" b="333375"/>
            <wp:docPr id="30" name="Picture 30"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Users\ROOT\Desktop\Untitled.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048000" cy="159067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1859FE" w:rsidRPr="009D23C7" w:rsidRDefault="001859FE" w:rsidP="00CD6CC8">
      <w:pPr>
        <w:bidi/>
        <w:spacing w:line="360" w:lineRule="auto"/>
        <w:ind w:left="990" w:right="720"/>
        <w:rPr>
          <w:rFonts w:ascii="B Yekan+" w:hAnsi="B Yekan+" w:cs="B Yekan+"/>
          <w:color w:val="000000" w:themeColor="text1"/>
          <w:sz w:val="24"/>
          <w:szCs w:val="24"/>
          <w:rtl/>
          <w:lang w:bidi="fa-IR"/>
        </w:rPr>
      </w:pPr>
    </w:p>
    <w:p w:rsidR="00EF0E89" w:rsidRPr="009D23C7" w:rsidRDefault="00EF0E89" w:rsidP="00CD6CC8">
      <w:pPr>
        <w:bidi/>
        <w:spacing w:line="360" w:lineRule="auto"/>
        <w:ind w:left="990" w:right="720"/>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t>برای رفع این مشکل از مدار زیر کمک می گیریم.</w:t>
      </w:r>
    </w:p>
    <w:p w:rsidR="00EF0E89" w:rsidRPr="009D23C7" w:rsidRDefault="00E7240F" w:rsidP="005A0262">
      <w:pPr>
        <w:bidi/>
        <w:spacing w:line="360" w:lineRule="auto"/>
        <w:ind w:left="990" w:right="720"/>
        <w:jc w:val="center"/>
        <w:rPr>
          <w:rFonts w:ascii="B Yekan+" w:hAnsi="B Yekan+" w:cs="B Yekan+"/>
          <w:color w:val="000000" w:themeColor="text1"/>
          <w:sz w:val="24"/>
          <w:szCs w:val="24"/>
          <w:rtl/>
          <w:lang w:bidi="fa-IR"/>
        </w:rPr>
      </w:pPr>
      <w:r w:rsidRPr="009D23C7">
        <w:rPr>
          <w:rFonts w:ascii="B Yekan+" w:hAnsi="B Yekan+" w:cs="B Yekan+"/>
          <w:noProof/>
          <w:color w:val="000000" w:themeColor="text1"/>
          <w:sz w:val="24"/>
          <w:szCs w:val="24"/>
          <w:rtl/>
        </w:rPr>
        <w:lastRenderedPageBreak/>
        <w:drawing>
          <wp:inline distT="0" distB="0" distL="0" distR="0" wp14:anchorId="4373640A" wp14:editId="3CD1B052">
            <wp:extent cx="4392537" cy="2486025"/>
            <wp:effectExtent l="323850" t="323850" r="332105" b="314325"/>
            <wp:docPr id="32" name="Picture 32"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sers\ROOT\Desktop\Untitled.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92537" cy="248602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EF0E89" w:rsidRPr="009D23C7" w:rsidRDefault="00EF0E89" w:rsidP="00CD6CC8">
      <w:pPr>
        <w:bidi/>
        <w:spacing w:line="360" w:lineRule="auto"/>
        <w:ind w:left="990" w:right="720"/>
        <w:rPr>
          <w:rFonts w:ascii="B Yekan+" w:hAnsi="B Yekan+" w:cs="B Yekan+"/>
          <w:color w:val="000000" w:themeColor="text1"/>
          <w:sz w:val="24"/>
          <w:szCs w:val="24"/>
          <w:rtl/>
          <w:lang w:bidi="fa-IR"/>
        </w:rPr>
      </w:pPr>
    </w:p>
    <w:p w:rsidR="008B50FF" w:rsidRPr="009D23C7" w:rsidRDefault="000B01CA" w:rsidP="00CD6CC8">
      <w:pPr>
        <w:bidi/>
        <w:spacing w:line="360" w:lineRule="auto"/>
        <w:ind w:left="990" w:right="720"/>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شکل 14</w:t>
      </w:r>
    </w:p>
    <w:p w:rsidR="008B50FF" w:rsidRPr="009D23C7" w:rsidRDefault="008B50FF" w:rsidP="00CD6CC8">
      <w:pPr>
        <w:bidi/>
        <w:spacing w:line="360" w:lineRule="auto"/>
        <w:ind w:left="990" w:right="720"/>
        <w:rPr>
          <w:rFonts w:ascii="B Yekan+" w:hAnsi="B Yekan+" w:cs="B Yekan+"/>
          <w:color w:val="000000" w:themeColor="text1"/>
          <w:sz w:val="24"/>
          <w:szCs w:val="24"/>
          <w:rtl/>
          <w:lang w:bidi="fa-IR"/>
        </w:rPr>
      </w:pPr>
    </w:p>
    <w:p w:rsidR="008B50FF" w:rsidRPr="00696791" w:rsidRDefault="008B50FF" w:rsidP="00696791">
      <w:pPr>
        <w:pStyle w:val="ListParagraph"/>
        <w:numPr>
          <w:ilvl w:val="0"/>
          <w:numId w:val="7"/>
        </w:numPr>
        <w:bidi/>
        <w:spacing w:line="360" w:lineRule="auto"/>
        <w:ind w:right="720"/>
        <w:rPr>
          <w:rFonts w:ascii="B Yekan+" w:hAnsi="B Yekan+" w:cs="B Yekan+"/>
          <w:b/>
          <w:bCs/>
          <w:color w:val="F79646" w:themeColor="accent6"/>
          <w:sz w:val="36"/>
          <w:szCs w:val="36"/>
          <w:rtl/>
          <w:lang w:bidi="fa-IR"/>
        </w:rPr>
      </w:pPr>
      <w:r w:rsidRPr="00696791">
        <w:rPr>
          <w:rFonts w:ascii="B Yekan+" w:hAnsi="B Yekan+" w:cs="B Yekan+"/>
          <w:b/>
          <w:bCs/>
          <w:color w:val="F79646" w:themeColor="accent6"/>
          <w:sz w:val="36"/>
          <w:szCs w:val="36"/>
          <w:rtl/>
          <w:lang w:bidi="fa-IR"/>
        </w:rPr>
        <w:t>ملاحضات دقت:</w:t>
      </w:r>
    </w:p>
    <w:p w:rsidR="008B50FF" w:rsidRPr="009D23C7" w:rsidRDefault="00B64D64" w:rsidP="00CD6CC8">
      <w:pPr>
        <w:bidi/>
        <w:spacing w:line="360" w:lineRule="auto"/>
        <w:ind w:left="990" w:right="720"/>
        <w:jc w:val="both"/>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t>اگر ما</w:t>
      </w:r>
      <w:r w:rsidRPr="009D23C7">
        <w:rPr>
          <w:rFonts w:ascii="B Yekan+" w:hAnsi="B Yekan+" w:cs="B Yekan+"/>
          <w:color w:val="000000" w:themeColor="text1"/>
          <w:sz w:val="24"/>
          <w:szCs w:val="24"/>
          <w:lang w:bidi="fa-IR"/>
        </w:rPr>
        <w:t xml:space="preserve">W/L </w:t>
      </w:r>
      <w:r w:rsidRPr="009D23C7">
        <w:rPr>
          <w:rFonts w:ascii="B Yekan+" w:hAnsi="B Yekan+" w:cs="B Yekan+"/>
          <w:color w:val="000000" w:themeColor="text1"/>
          <w:sz w:val="24"/>
          <w:szCs w:val="24"/>
          <w:rtl/>
          <w:lang w:bidi="fa-IR"/>
        </w:rPr>
        <w:t xml:space="preserve"> را افزایش دهیم،این باعث کاهش خازن نمونه برداری و افزایش سرعت می شود،اما می توان نشان داد که این روش افزایش سرعت،دقت نمونه برداری از سیگنال را کاهش می دهد،پس چندان روی ان نمی توان حسا ب کرد.</w:t>
      </w:r>
    </w:p>
    <w:p w:rsidR="006A72A6" w:rsidRPr="009D23C7" w:rsidRDefault="006A72A6" w:rsidP="00CD6CC8">
      <w:pPr>
        <w:bidi/>
        <w:spacing w:line="360" w:lineRule="auto"/>
        <w:ind w:left="990" w:right="720"/>
        <w:jc w:val="both"/>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t>می توان نشان داد که خطای نمونه بردای ان چنین می شود.</w:t>
      </w:r>
      <w:r w:rsidR="003B5361">
        <w:rPr>
          <w:rFonts w:ascii="B Yekan+" w:hAnsi="B Yekan+" w:cs="B Yekan+" w:hint="cs"/>
          <w:color w:val="000000" w:themeColor="text1"/>
          <w:sz w:val="24"/>
          <w:szCs w:val="24"/>
          <w:rtl/>
          <w:lang w:bidi="fa-IR"/>
        </w:rPr>
        <w:t>که این یک نوع اعوجاج در شکب موج خروجی ایجاد می کند.</w:t>
      </w:r>
    </w:p>
    <w:p w:rsidR="006A72A6" w:rsidRPr="009D23C7" w:rsidRDefault="00DC5819" w:rsidP="00CD6CC8">
      <w:pPr>
        <w:bidi/>
        <w:spacing w:line="360" w:lineRule="auto"/>
        <w:ind w:left="990" w:right="720"/>
        <w:jc w:val="right"/>
        <w:rPr>
          <w:rFonts w:ascii="B Yekan+" w:hAnsi="B Yekan+" w:cs="B Yekan+"/>
          <w:color w:val="000000" w:themeColor="text1"/>
          <w:sz w:val="24"/>
          <w:szCs w:val="24"/>
          <w:rtl/>
          <w:lang w:bidi="fa-IR"/>
        </w:rPr>
      </w:pPr>
      <w:r w:rsidRPr="009D23C7">
        <w:rPr>
          <w:rFonts w:ascii="B Yekan+" w:hAnsi="B Yekan+" w:cs="B Yekan+"/>
          <w:b/>
          <w:bCs/>
          <w:color w:val="FF0000"/>
          <w:sz w:val="24"/>
          <w:szCs w:val="24"/>
          <w:rtl/>
          <w:lang w:bidi="fa-IR"/>
        </w:rPr>
        <w:lastRenderedPageBreak/>
        <w:t>معادله 8</w:t>
      </w:r>
      <w:r w:rsidR="006A72A6" w:rsidRPr="009D23C7">
        <w:rPr>
          <w:rFonts w:ascii="B Yekan+" w:hAnsi="B Yekan+" w:cs="B Yekan+"/>
          <w:noProof/>
          <w:color w:val="000000" w:themeColor="text1"/>
          <w:sz w:val="24"/>
          <w:szCs w:val="24"/>
          <w:rtl/>
        </w:rPr>
        <w:drawing>
          <wp:inline distT="0" distB="0" distL="0" distR="0" wp14:anchorId="536607B7" wp14:editId="0C42CDBA">
            <wp:extent cx="4105275" cy="647700"/>
            <wp:effectExtent l="323850" t="323850" r="333375" b="323850"/>
            <wp:docPr id="33" name="Picture 33"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Users\ROOT\Desktop\Untitled.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05275" cy="64770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391A55" w:rsidRPr="009D23C7" w:rsidRDefault="00391A55" w:rsidP="00CD6CC8">
      <w:pPr>
        <w:bidi/>
        <w:spacing w:line="360" w:lineRule="auto"/>
        <w:ind w:left="990" w:right="720"/>
        <w:rPr>
          <w:rFonts w:ascii="B Yekan+" w:hAnsi="B Yekan+" w:cs="B Yekan+"/>
          <w:color w:val="000000" w:themeColor="text1"/>
          <w:sz w:val="24"/>
          <w:szCs w:val="24"/>
          <w:rtl/>
          <w:lang w:bidi="fa-IR"/>
        </w:rPr>
      </w:pPr>
    </w:p>
    <w:p w:rsidR="00391A55" w:rsidRPr="009D23C7" w:rsidRDefault="00391A55" w:rsidP="00E31564">
      <w:pPr>
        <w:bidi/>
        <w:spacing w:line="360" w:lineRule="auto"/>
        <w:ind w:left="990" w:right="720"/>
        <w:jc w:val="center"/>
        <w:rPr>
          <w:rFonts w:ascii="B Yekan+" w:hAnsi="B Yekan+" w:cs="B Yekan+"/>
          <w:color w:val="000000" w:themeColor="text1"/>
          <w:sz w:val="24"/>
          <w:szCs w:val="24"/>
          <w:rtl/>
          <w:lang w:bidi="fa-IR"/>
        </w:rPr>
      </w:pPr>
      <w:r w:rsidRPr="009D23C7">
        <w:rPr>
          <w:rFonts w:ascii="B Yekan+" w:hAnsi="B Yekan+" w:cs="B Yekan+"/>
          <w:noProof/>
          <w:color w:val="000000" w:themeColor="text1"/>
          <w:sz w:val="24"/>
          <w:szCs w:val="24"/>
          <w:rtl/>
        </w:rPr>
        <w:drawing>
          <wp:inline distT="0" distB="0" distL="0" distR="0" wp14:anchorId="79DB0EAA" wp14:editId="63CE9581">
            <wp:extent cx="4755979" cy="1952625"/>
            <wp:effectExtent l="323850" t="323850" r="330835" b="314325"/>
            <wp:docPr id="34" name="Picture 34"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Users\ROOT\Desktop\Untitled.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755979" cy="195262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B228B9" w:rsidRPr="009D23C7" w:rsidRDefault="000B460B" w:rsidP="00CD6CC8">
      <w:pPr>
        <w:bidi/>
        <w:spacing w:line="360" w:lineRule="auto"/>
        <w:ind w:left="990" w:right="720"/>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شکل15</w:t>
      </w:r>
    </w:p>
    <w:p w:rsidR="00B228B9" w:rsidRPr="009D23C7" w:rsidRDefault="00B228B9" w:rsidP="00A552F0">
      <w:pPr>
        <w:bidi/>
        <w:spacing w:line="360" w:lineRule="auto"/>
        <w:ind w:left="990" w:right="720"/>
        <w:jc w:val="center"/>
        <w:rPr>
          <w:rFonts w:ascii="B Yekan+" w:hAnsi="B Yekan+" w:cs="B Yekan+"/>
          <w:color w:val="000000" w:themeColor="text1"/>
          <w:sz w:val="24"/>
          <w:szCs w:val="24"/>
          <w:rtl/>
          <w:lang w:bidi="fa-IR"/>
        </w:rPr>
      </w:pPr>
      <w:r w:rsidRPr="009D23C7">
        <w:rPr>
          <w:rFonts w:ascii="B Yekan+" w:hAnsi="B Yekan+" w:cs="B Yekan+"/>
          <w:noProof/>
          <w:color w:val="000000" w:themeColor="text1"/>
          <w:sz w:val="24"/>
          <w:szCs w:val="24"/>
          <w:rtl/>
        </w:rPr>
        <w:drawing>
          <wp:inline distT="0" distB="0" distL="0" distR="0" wp14:anchorId="074A588C" wp14:editId="4A33AECD">
            <wp:extent cx="4695825" cy="895350"/>
            <wp:effectExtent l="323850" t="323850" r="333375" b="323850"/>
            <wp:docPr id="35" name="Picture 35"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Users\ROOT\Desktop\Untitled.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695825" cy="89535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B228B9" w:rsidRPr="009D23C7" w:rsidRDefault="000B460B" w:rsidP="00CD6CC8">
      <w:pPr>
        <w:bidi/>
        <w:spacing w:line="360" w:lineRule="auto"/>
        <w:ind w:left="990" w:right="720"/>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معادله 9</w:t>
      </w:r>
    </w:p>
    <w:p w:rsidR="009E2064" w:rsidRDefault="00F11387" w:rsidP="00CD6CC8">
      <w:pPr>
        <w:bidi/>
        <w:spacing w:line="360" w:lineRule="auto"/>
        <w:ind w:left="990" w:right="720"/>
        <w:jc w:val="right"/>
        <w:rPr>
          <w:rFonts w:ascii="B Yekan+" w:hAnsi="B Yekan+" w:cs="B Yekan+" w:hint="cs"/>
          <w:b/>
          <w:bCs/>
          <w:color w:val="FF0000"/>
          <w:sz w:val="24"/>
          <w:szCs w:val="24"/>
          <w:rtl/>
          <w:lang w:bidi="fa-IR"/>
        </w:rPr>
      </w:pPr>
      <w:r w:rsidRPr="009D23C7">
        <w:rPr>
          <w:rFonts w:ascii="B Yekan+" w:hAnsi="B Yekan+" w:cs="B Yekan+"/>
          <w:b/>
          <w:bCs/>
          <w:color w:val="FF0000"/>
          <w:sz w:val="24"/>
          <w:szCs w:val="24"/>
          <w:rtl/>
          <w:lang w:bidi="fa-IR"/>
        </w:rPr>
        <w:t>شکل18</w:t>
      </w:r>
    </w:p>
    <w:p w:rsidR="00B228B9" w:rsidRPr="009D23C7" w:rsidRDefault="00B228B9" w:rsidP="009E2064">
      <w:pPr>
        <w:bidi/>
        <w:spacing w:line="360" w:lineRule="auto"/>
        <w:ind w:left="990" w:right="720"/>
        <w:jc w:val="right"/>
        <w:rPr>
          <w:rFonts w:ascii="B Yekan+" w:hAnsi="B Yekan+" w:cs="B Yekan+"/>
          <w:color w:val="000000" w:themeColor="text1"/>
          <w:sz w:val="24"/>
          <w:szCs w:val="24"/>
          <w:rtl/>
          <w:lang w:bidi="fa-IR"/>
        </w:rPr>
      </w:pPr>
      <w:r w:rsidRPr="009D23C7">
        <w:rPr>
          <w:rFonts w:ascii="B Yekan+" w:hAnsi="B Yekan+" w:cs="B Yekan+"/>
          <w:noProof/>
          <w:color w:val="000000" w:themeColor="text1"/>
          <w:sz w:val="24"/>
          <w:szCs w:val="24"/>
          <w:rtl/>
        </w:rPr>
        <w:lastRenderedPageBreak/>
        <w:drawing>
          <wp:inline distT="0" distB="0" distL="0" distR="0" wp14:anchorId="61A15E5E" wp14:editId="06AE238E">
            <wp:extent cx="4562475" cy="1876425"/>
            <wp:effectExtent l="323850" t="323850" r="333375" b="333375"/>
            <wp:docPr id="37" name="Picture 37"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Users\ROOT\Desktop\Untitled.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62475" cy="187642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15373A" w:rsidRDefault="009E2064" w:rsidP="00CD6CC8">
      <w:pPr>
        <w:bidi/>
        <w:spacing w:line="360" w:lineRule="auto"/>
        <w:ind w:left="990" w:right="720"/>
        <w:rPr>
          <w:rFonts w:ascii="B Yekan+" w:hAnsi="B Yekan+" w:cs="B Yekan+" w:hint="cs"/>
          <w:color w:val="000000" w:themeColor="text1"/>
          <w:sz w:val="24"/>
          <w:szCs w:val="24"/>
          <w:rtl/>
          <w:lang w:bidi="fa-IR"/>
        </w:rPr>
      </w:pPr>
      <w:r>
        <w:rPr>
          <w:rFonts w:ascii="B Yekan+" w:hAnsi="B Yekan+" w:cs="B Yekan+" w:hint="cs"/>
          <w:color w:val="000000" w:themeColor="text1"/>
          <w:sz w:val="24"/>
          <w:szCs w:val="24"/>
          <w:rtl/>
          <w:lang w:bidi="fa-IR"/>
        </w:rPr>
        <w:t xml:space="preserve">در شکل بالا می بینیم،که </w:t>
      </w:r>
      <w:r w:rsidR="002443F1">
        <w:rPr>
          <w:rFonts w:ascii="B Yekan+" w:hAnsi="B Yekan+" w:cs="B Yekan+" w:hint="cs"/>
          <w:color w:val="000000" w:themeColor="text1"/>
          <w:sz w:val="24"/>
          <w:szCs w:val="24"/>
          <w:rtl/>
          <w:lang w:bidi="fa-IR"/>
        </w:rPr>
        <w:t xml:space="preserve"> نمودار </w:t>
      </w:r>
      <w:r>
        <w:rPr>
          <w:rFonts w:ascii="B Yekan+" w:hAnsi="B Yekan+" w:cs="B Yekan+" w:hint="cs"/>
          <w:color w:val="000000" w:themeColor="text1"/>
          <w:sz w:val="24"/>
          <w:szCs w:val="24"/>
          <w:rtl/>
          <w:lang w:bidi="fa-IR"/>
        </w:rPr>
        <w:t>ولتاژ نمونه برداری شده</w:t>
      </w:r>
      <w:r w:rsidR="002443F1">
        <w:rPr>
          <w:rFonts w:ascii="B Yekan+" w:hAnsi="B Yekan+" w:cs="B Yekan+" w:hint="cs"/>
          <w:color w:val="000000" w:themeColor="text1"/>
          <w:sz w:val="24"/>
          <w:szCs w:val="24"/>
          <w:rtl/>
          <w:lang w:bidi="fa-IR"/>
        </w:rPr>
        <w:t xml:space="preserve"> برحسب ورودی </w:t>
      </w:r>
      <w:r>
        <w:rPr>
          <w:rFonts w:ascii="B Yekan+" w:hAnsi="B Yekan+" w:cs="B Yekan+" w:hint="cs"/>
          <w:color w:val="000000" w:themeColor="text1"/>
          <w:sz w:val="24"/>
          <w:szCs w:val="24"/>
          <w:rtl/>
          <w:lang w:bidi="fa-IR"/>
        </w:rPr>
        <w:t xml:space="preserve">،به </w:t>
      </w:r>
      <w:r w:rsidR="002443F1">
        <w:rPr>
          <w:rFonts w:ascii="B Yekan+" w:hAnsi="B Yekan+" w:cs="B Yekan+"/>
          <w:color w:val="000000" w:themeColor="text1"/>
          <w:sz w:val="24"/>
          <w:szCs w:val="24"/>
          <w:lang w:bidi="fa-IR"/>
        </w:rPr>
        <w:t xml:space="preserve">   </w:t>
      </w:r>
      <w:r w:rsidR="002443F1">
        <w:rPr>
          <w:rFonts w:ascii="B Yekan+" w:hAnsi="B Yekan+" w:cs="B Yekan+" w:hint="cs"/>
          <w:color w:val="000000" w:themeColor="text1"/>
          <w:sz w:val="24"/>
          <w:szCs w:val="24"/>
          <w:rtl/>
          <w:lang w:bidi="fa-IR"/>
        </w:rPr>
        <w:t xml:space="preserve"> </w:t>
      </w:r>
      <w:r w:rsidR="002443F1">
        <w:rPr>
          <w:rFonts w:ascii="B Yekan+" w:hAnsi="B Yekan+" w:cs="B Yekan+"/>
          <w:color w:val="000000" w:themeColor="text1"/>
          <w:sz w:val="24"/>
          <w:szCs w:val="24"/>
          <w:lang w:bidi="fa-IR"/>
        </w:rPr>
        <w:t xml:space="preserve">charge injection </w:t>
      </w:r>
      <w:r w:rsidR="002443F1">
        <w:rPr>
          <w:rFonts w:ascii="B Yekan+" w:hAnsi="B Yekan+" w:cs="B Yekan+" w:hint="cs"/>
          <w:color w:val="000000" w:themeColor="text1"/>
          <w:sz w:val="24"/>
          <w:szCs w:val="24"/>
          <w:rtl/>
          <w:lang w:bidi="fa-IR"/>
        </w:rPr>
        <w:t xml:space="preserve"> بستگی دارد،</w:t>
      </w:r>
      <w:r w:rsidR="0015373A">
        <w:rPr>
          <w:rFonts w:ascii="B Yekan+" w:hAnsi="B Yekan+" w:cs="B Yekan+" w:hint="cs"/>
          <w:color w:val="000000" w:themeColor="text1"/>
          <w:sz w:val="24"/>
          <w:szCs w:val="24"/>
          <w:rtl/>
          <w:lang w:bidi="fa-IR"/>
        </w:rPr>
        <w:t xml:space="preserve">که این مربوط به همان خطای </w:t>
      </w:r>
      <w:r w:rsidR="0015373A" w:rsidRPr="00EA6EC9">
        <w:rPr>
          <w:position w:val="-6"/>
        </w:rPr>
        <w:object w:dxaOrig="400" w:dyaOrig="279">
          <v:shape id="_x0000_i1029" type="#_x0000_t75" style="width:19.7pt;height:13.7pt" o:ole="">
            <v:imagedata r:id="rId48" o:title=""/>
          </v:shape>
          <o:OLEObject Type="Embed" ProgID="Equation.DSMT4" ShapeID="_x0000_i1029" DrawAspect="Content" ObjectID="_1515143035" r:id="rId49"/>
        </w:object>
      </w:r>
      <w:r w:rsidR="0015373A">
        <w:rPr>
          <w:rFonts w:hint="cs"/>
          <w:rtl/>
        </w:rPr>
        <w:t>می باشد.</w:t>
      </w:r>
    </w:p>
    <w:p w:rsidR="009E2064" w:rsidRDefault="002443F1" w:rsidP="0015373A">
      <w:pPr>
        <w:bidi/>
        <w:spacing w:line="360" w:lineRule="auto"/>
        <w:ind w:left="990" w:right="720"/>
        <w:rPr>
          <w:rFonts w:ascii="B Yekan+" w:hAnsi="B Yekan+" w:cs="B Yekan+" w:hint="cs"/>
          <w:color w:val="000000" w:themeColor="text1"/>
          <w:sz w:val="24"/>
          <w:szCs w:val="24"/>
          <w:rtl/>
          <w:lang w:bidi="fa-IR"/>
        </w:rPr>
      </w:pPr>
      <w:r>
        <w:rPr>
          <w:rFonts w:ascii="B Yekan+" w:hAnsi="B Yekan+" w:cs="B Yekan+" w:hint="cs"/>
          <w:color w:val="000000" w:themeColor="text1"/>
          <w:sz w:val="24"/>
          <w:szCs w:val="24"/>
          <w:rtl/>
          <w:lang w:bidi="fa-IR"/>
        </w:rPr>
        <w:t>این برای ما خوب نیست برای رفع این مشکل از سوییچ مرکب  در شکل زیر اورده شده است،استفاده می کنیم.</w:t>
      </w:r>
    </w:p>
    <w:p w:rsidR="0086344E" w:rsidRDefault="0086344E" w:rsidP="0086344E">
      <w:pPr>
        <w:bidi/>
        <w:spacing w:line="360" w:lineRule="auto"/>
        <w:ind w:left="990" w:right="720"/>
        <w:rPr>
          <w:rFonts w:ascii="B Yekan+" w:hAnsi="B Yekan+" w:cs="B Yekan+" w:hint="cs"/>
          <w:color w:val="000000" w:themeColor="text1"/>
          <w:sz w:val="24"/>
          <w:szCs w:val="24"/>
          <w:rtl/>
          <w:lang w:bidi="fa-IR"/>
        </w:rPr>
      </w:pPr>
      <w:r>
        <w:rPr>
          <w:rFonts w:ascii="B Yekan+" w:hAnsi="B Yekan+" w:cs="B Yekan+"/>
          <w:noProof/>
          <w:color w:val="000000" w:themeColor="text1"/>
          <w:sz w:val="24"/>
          <w:szCs w:val="24"/>
          <w:rtl/>
        </w:rPr>
        <w:drawing>
          <wp:inline distT="0" distB="0" distL="0" distR="0">
            <wp:extent cx="4386943" cy="1996481"/>
            <wp:effectExtent l="323850" t="323850" r="318770" b="327660"/>
            <wp:docPr id="54" name="Picture 54"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ROOT\Desktop\Untitled.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86943" cy="1996481"/>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9E2064" w:rsidRDefault="009E2064" w:rsidP="009E2064">
      <w:pPr>
        <w:bidi/>
        <w:spacing w:line="360" w:lineRule="auto"/>
        <w:ind w:left="990" w:right="720"/>
        <w:rPr>
          <w:rFonts w:ascii="B Yekan+" w:hAnsi="B Yekan+" w:cs="B Yekan+" w:hint="cs"/>
          <w:color w:val="000000" w:themeColor="text1"/>
          <w:sz w:val="24"/>
          <w:szCs w:val="24"/>
          <w:rtl/>
          <w:lang w:bidi="fa-IR"/>
        </w:rPr>
      </w:pPr>
    </w:p>
    <w:p w:rsidR="009E2064" w:rsidRDefault="009E2064" w:rsidP="009E2064">
      <w:pPr>
        <w:bidi/>
        <w:spacing w:line="360" w:lineRule="auto"/>
        <w:ind w:left="990" w:right="720"/>
        <w:rPr>
          <w:rFonts w:ascii="B Yekan+" w:hAnsi="B Yekan+" w:cs="B Yekan+" w:hint="cs"/>
          <w:color w:val="000000" w:themeColor="text1"/>
          <w:sz w:val="24"/>
          <w:szCs w:val="24"/>
          <w:rtl/>
          <w:lang w:bidi="fa-IR"/>
        </w:rPr>
      </w:pPr>
    </w:p>
    <w:p w:rsidR="00A95465" w:rsidRPr="009D23C7" w:rsidRDefault="006D031C" w:rsidP="009E2064">
      <w:pPr>
        <w:bidi/>
        <w:spacing w:line="360" w:lineRule="auto"/>
        <w:ind w:left="990" w:right="720"/>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lastRenderedPageBreak/>
        <w:t>حال که برروی مباحث مشخصه های یک سوییچ بحث کردیم،</w:t>
      </w:r>
      <w:r w:rsidR="00A95465" w:rsidRPr="009D23C7">
        <w:rPr>
          <w:rFonts w:ascii="B Yekan+" w:hAnsi="B Yekan+" w:cs="B Yekan+"/>
          <w:color w:val="000000" w:themeColor="text1"/>
          <w:sz w:val="24"/>
          <w:szCs w:val="24"/>
          <w:rtl/>
          <w:lang w:bidi="fa-IR"/>
        </w:rPr>
        <w:t xml:space="preserve">اولا بنا بر نظر بنده این مدارات شبیه </w:t>
      </w:r>
      <w:r w:rsidR="00A95465" w:rsidRPr="00F12EFF">
        <w:rPr>
          <w:rFonts w:ascii="B Yekan+" w:hAnsi="B Yekan+" w:cs="B Yekan+"/>
          <w:b/>
          <w:bCs/>
          <w:color w:val="F79646" w:themeColor="accent6"/>
          <w:sz w:val="24"/>
          <w:szCs w:val="24"/>
          <w:rtl/>
          <w:lang w:bidi="fa-IR"/>
        </w:rPr>
        <w:t>مدارات الکترونیک دیجیتال</w:t>
      </w:r>
      <w:r w:rsidR="00A95465" w:rsidRPr="00F12EFF">
        <w:rPr>
          <w:rFonts w:ascii="B Yekan+" w:hAnsi="B Yekan+" w:cs="B Yekan+"/>
          <w:color w:val="F79646" w:themeColor="accent6"/>
          <w:sz w:val="24"/>
          <w:szCs w:val="24"/>
          <w:rtl/>
          <w:lang w:bidi="fa-IR"/>
        </w:rPr>
        <w:t xml:space="preserve"> </w:t>
      </w:r>
      <w:r w:rsidR="00A95465" w:rsidRPr="009D23C7">
        <w:rPr>
          <w:rFonts w:ascii="B Yekan+" w:hAnsi="B Yekan+" w:cs="B Yekan+"/>
          <w:color w:val="000000" w:themeColor="text1"/>
          <w:sz w:val="24"/>
          <w:szCs w:val="24"/>
          <w:rtl/>
          <w:lang w:bidi="fa-IR"/>
        </w:rPr>
        <w:t xml:space="preserve">که در یک بازه ی زمانی </w:t>
      </w:r>
      <w:r w:rsidR="00A95465" w:rsidRPr="00F12EFF">
        <w:rPr>
          <w:rFonts w:ascii="B Yekan+" w:hAnsi="B Yekan+" w:cs="B Yekan+"/>
          <w:b/>
          <w:bCs/>
          <w:color w:val="F79646" w:themeColor="accent6"/>
          <w:sz w:val="24"/>
          <w:szCs w:val="24"/>
          <w:rtl/>
          <w:lang w:bidi="fa-IR"/>
        </w:rPr>
        <w:t>یک شقه از مدار روشن ودر باز های دیگر یک تکه دیگر روشن</w:t>
      </w:r>
      <w:r w:rsidR="00A95465" w:rsidRPr="009D23C7">
        <w:rPr>
          <w:rFonts w:ascii="B Yekan+" w:hAnsi="B Yekan+" w:cs="B Yekan+"/>
          <w:color w:val="000000" w:themeColor="text1"/>
          <w:sz w:val="24"/>
          <w:szCs w:val="24"/>
          <w:rtl/>
          <w:lang w:bidi="fa-IR"/>
        </w:rPr>
        <w:t xml:space="preserve"> می شود.تا این جا ثابت کردیم  این ایده که دقت خوبی به ما هدیه کرده است.</w:t>
      </w:r>
      <w:r w:rsidR="00E237D8" w:rsidRPr="009D23C7">
        <w:rPr>
          <w:rFonts w:ascii="B Yekan+" w:hAnsi="B Yekan+" w:cs="B Yekan+"/>
          <w:color w:val="000000" w:themeColor="text1"/>
          <w:sz w:val="24"/>
          <w:szCs w:val="24"/>
          <w:rtl/>
          <w:lang w:bidi="fa-IR"/>
        </w:rPr>
        <w:t xml:space="preserve">یکی از دلایلی که امروزه به </w:t>
      </w:r>
      <w:r w:rsidR="00E237D8" w:rsidRPr="00F12EFF">
        <w:rPr>
          <w:rFonts w:ascii="B Yekan+" w:hAnsi="B Yekan+" w:cs="B Yekan+"/>
          <w:b/>
          <w:bCs/>
          <w:color w:val="F79646" w:themeColor="accent6"/>
          <w:sz w:val="24"/>
          <w:szCs w:val="24"/>
          <w:rtl/>
          <w:lang w:bidi="fa-IR"/>
        </w:rPr>
        <w:t>سمت مدارات سوییچینگ یا دقیق تر بگم دیجیتال</w:t>
      </w:r>
      <w:r w:rsidR="00E237D8" w:rsidRPr="009D23C7">
        <w:rPr>
          <w:rFonts w:ascii="B Yekan+" w:hAnsi="B Yekan+" w:cs="B Yekan+"/>
          <w:color w:val="000000" w:themeColor="text1"/>
          <w:sz w:val="24"/>
          <w:szCs w:val="24"/>
          <w:rtl/>
          <w:lang w:bidi="fa-IR"/>
        </w:rPr>
        <w:t xml:space="preserve"> می روند ،</w:t>
      </w:r>
      <w:r w:rsidR="00E237D8" w:rsidRPr="00F12EFF">
        <w:rPr>
          <w:rFonts w:ascii="B Yekan+" w:hAnsi="B Yekan+" w:cs="B Yekan+"/>
          <w:b/>
          <w:bCs/>
          <w:color w:val="F79646" w:themeColor="accent6"/>
          <w:sz w:val="24"/>
          <w:szCs w:val="24"/>
          <w:rtl/>
          <w:lang w:bidi="fa-IR"/>
        </w:rPr>
        <w:t>دقت بهتر ان</w:t>
      </w:r>
      <w:r w:rsidR="00E237D8" w:rsidRPr="00F12EFF">
        <w:rPr>
          <w:rFonts w:ascii="B Yekan+" w:hAnsi="B Yekan+" w:cs="B Yekan+"/>
          <w:color w:val="F79646" w:themeColor="accent6"/>
          <w:sz w:val="24"/>
          <w:szCs w:val="24"/>
          <w:rtl/>
          <w:lang w:bidi="fa-IR"/>
        </w:rPr>
        <w:t xml:space="preserve"> </w:t>
      </w:r>
      <w:r w:rsidR="00E237D8" w:rsidRPr="009D23C7">
        <w:rPr>
          <w:rFonts w:ascii="B Yekan+" w:hAnsi="B Yekan+" w:cs="B Yekan+"/>
          <w:color w:val="000000" w:themeColor="text1"/>
          <w:sz w:val="24"/>
          <w:szCs w:val="24"/>
          <w:rtl/>
          <w:lang w:bidi="fa-IR"/>
        </w:rPr>
        <w:t>می باشد.من احساس می کنم،این فصل یک پیش زمینه بود برای اینکه اهمیت ورود به دید دیجیتالی را برای ما روشن کند.</w:t>
      </w:r>
      <w:r w:rsidR="007303E3" w:rsidRPr="009D23C7">
        <w:rPr>
          <w:rFonts w:ascii="B Yekan+" w:hAnsi="B Yekan+" w:cs="B Yekan+"/>
          <w:color w:val="000000" w:themeColor="text1"/>
          <w:sz w:val="24"/>
          <w:szCs w:val="24"/>
          <w:rtl/>
          <w:lang w:bidi="fa-IR"/>
        </w:rPr>
        <w:t>بی خود هم نیست که امروز اکثر ادوات مخابراتی فیلتر ها،میکسرها و.. به سمت دیجیتال شدن پیش رفته اند.</w:t>
      </w:r>
      <w:r w:rsidR="00E60354" w:rsidRPr="009D23C7">
        <w:rPr>
          <w:rFonts w:ascii="B Yekan+" w:hAnsi="B Yekan+" w:cs="B Yekan+"/>
          <w:color w:val="000000" w:themeColor="text1"/>
          <w:sz w:val="24"/>
          <w:szCs w:val="24"/>
          <w:rtl/>
          <w:lang w:bidi="fa-IR"/>
        </w:rPr>
        <w:t>چون در دیجیتال به خاطر اینکه با منطق 0  و 1 کار می کنیم،</w:t>
      </w:r>
      <w:r w:rsidR="00E608FC" w:rsidRPr="009D23C7">
        <w:rPr>
          <w:rFonts w:ascii="B Yekan+" w:hAnsi="B Yekan+" w:cs="B Yekan+"/>
          <w:color w:val="000000" w:themeColor="text1"/>
          <w:sz w:val="24"/>
          <w:szCs w:val="24"/>
          <w:rtl/>
          <w:lang w:bidi="fa-IR"/>
        </w:rPr>
        <w:t>نویز های ضعیف بر عملکرد مدار ما به هیچ عنوان اثری ندارند در حالی که در مدارات انالوگ نویز برروی سیگنال ما هرچند ضعیف سوار می شود.</w:t>
      </w:r>
      <w:r w:rsidR="00DB5DC4" w:rsidRPr="009D23C7">
        <w:rPr>
          <w:rFonts w:ascii="B Yekan+" w:hAnsi="B Yekan+" w:cs="B Yekan+"/>
          <w:color w:val="000000" w:themeColor="text1"/>
          <w:sz w:val="24"/>
          <w:szCs w:val="24"/>
          <w:rtl/>
          <w:lang w:bidi="fa-IR"/>
        </w:rPr>
        <w:t>این شکل به خوبی این بحث را نشان می دهد.این شکل را خودم در پینت کشیدم انصافا کشیدن خط راست با تاچ پد لب تاپ کار سختی است!</w:t>
      </w:r>
    </w:p>
    <w:p w:rsidR="00DB5DC4" w:rsidRPr="009D23C7" w:rsidRDefault="00DB5DC4" w:rsidP="00CD6CC8">
      <w:pPr>
        <w:bidi/>
        <w:spacing w:line="360" w:lineRule="auto"/>
        <w:ind w:left="990" w:right="720"/>
        <w:rPr>
          <w:rFonts w:ascii="B Yekan+" w:hAnsi="B Yekan+" w:cs="B Yekan+"/>
          <w:color w:val="000000" w:themeColor="text1"/>
          <w:sz w:val="24"/>
          <w:szCs w:val="24"/>
          <w:rtl/>
          <w:lang w:bidi="fa-IR"/>
        </w:rPr>
      </w:pPr>
    </w:p>
    <w:p w:rsidR="000A1217" w:rsidRPr="009D23C7" w:rsidRDefault="00DB5DC4" w:rsidP="00CD6CC8">
      <w:pPr>
        <w:bidi/>
        <w:spacing w:line="360" w:lineRule="auto"/>
        <w:ind w:left="990" w:right="720"/>
        <w:rPr>
          <w:rFonts w:ascii="B Yekan+" w:hAnsi="B Yekan+" w:cs="B Yekan+"/>
          <w:color w:val="000000" w:themeColor="text1"/>
          <w:sz w:val="24"/>
          <w:szCs w:val="24"/>
          <w:rtl/>
          <w:lang w:bidi="fa-IR"/>
        </w:rPr>
      </w:pPr>
      <w:r w:rsidRPr="009D23C7">
        <w:rPr>
          <w:rFonts w:ascii="B Yekan+" w:hAnsi="B Yekan+" w:cs="B Yekan+"/>
          <w:noProof/>
          <w:color w:val="000000" w:themeColor="text1"/>
          <w:sz w:val="24"/>
          <w:szCs w:val="24"/>
          <w:rtl/>
        </w:rPr>
        <w:drawing>
          <wp:inline distT="0" distB="0" distL="0" distR="0" wp14:anchorId="38B41231" wp14:editId="6F2AC59A">
            <wp:extent cx="4876800" cy="1762125"/>
            <wp:effectExtent l="323850" t="323850" r="323850" b="333375"/>
            <wp:docPr id="19" name="Picture 19" descr="F:\Users\ROOT\Desktop\Untitle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ROOT\Desktop\Untitled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876800" cy="176212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0A1217" w:rsidRDefault="003D4D45" w:rsidP="00CD6CC8">
      <w:pPr>
        <w:bidi/>
        <w:spacing w:line="360" w:lineRule="auto"/>
        <w:ind w:left="990" w:right="720"/>
        <w:rPr>
          <w:rFonts w:ascii="B Yekan+" w:hAnsi="B Yekan+" w:cs="B Yekan+"/>
          <w:b/>
          <w:bCs/>
          <w:color w:val="FF0000"/>
          <w:sz w:val="24"/>
          <w:szCs w:val="24"/>
          <w:lang w:bidi="fa-IR"/>
        </w:rPr>
      </w:pPr>
      <w:r w:rsidRPr="009D23C7">
        <w:rPr>
          <w:rFonts w:ascii="B Yekan+" w:hAnsi="B Yekan+" w:cs="B Yekan+"/>
          <w:b/>
          <w:bCs/>
          <w:color w:val="FF0000"/>
          <w:sz w:val="24"/>
          <w:szCs w:val="24"/>
          <w:rtl/>
          <w:lang w:bidi="fa-IR"/>
        </w:rPr>
        <w:t>شکل19</w:t>
      </w:r>
    </w:p>
    <w:p w:rsidR="00696791" w:rsidRPr="00696791" w:rsidRDefault="00696791" w:rsidP="00696791">
      <w:pPr>
        <w:pStyle w:val="ListParagraph"/>
        <w:numPr>
          <w:ilvl w:val="0"/>
          <w:numId w:val="7"/>
        </w:numPr>
        <w:bidi/>
        <w:spacing w:line="360" w:lineRule="auto"/>
        <w:ind w:right="720"/>
        <w:rPr>
          <w:rFonts w:ascii="B Yekan+" w:hAnsi="B Yekan+" w:cs="B Yekan+"/>
          <w:b/>
          <w:bCs/>
          <w:color w:val="F79646" w:themeColor="accent6"/>
          <w:sz w:val="36"/>
          <w:szCs w:val="36"/>
          <w:rtl/>
          <w:lang w:bidi="fa-IR"/>
        </w:rPr>
      </w:pPr>
      <w:r w:rsidRPr="00696791">
        <w:rPr>
          <w:rFonts w:ascii="B Yekan+" w:hAnsi="B Yekan+" w:cs="B Yekan+" w:hint="cs"/>
          <w:b/>
          <w:bCs/>
          <w:color w:val="F79646" w:themeColor="accent6"/>
          <w:sz w:val="36"/>
          <w:szCs w:val="36"/>
          <w:rtl/>
          <w:lang w:bidi="fa-IR"/>
        </w:rPr>
        <w:t>پرسش از فروم:</w:t>
      </w:r>
    </w:p>
    <w:p w:rsidR="00DB5DC4" w:rsidRPr="009D23C7" w:rsidRDefault="000A1217" w:rsidP="00CD6CC8">
      <w:pPr>
        <w:bidi/>
        <w:spacing w:line="360" w:lineRule="auto"/>
        <w:ind w:left="990" w:right="720"/>
        <w:rPr>
          <w:rFonts w:ascii="B Yekan+" w:hAnsi="B Yekan+" w:cs="B Yekan+"/>
          <w:sz w:val="24"/>
          <w:szCs w:val="24"/>
          <w:lang w:bidi="fa-IR"/>
        </w:rPr>
      </w:pPr>
      <w:r w:rsidRPr="009D23C7">
        <w:rPr>
          <w:rFonts w:ascii="B Yekan+" w:hAnsi="B Yekan+" w:cs="B Yekan+"/>
          <w:sz w:val="24"/>
          <w:szCs w:val="24"/>
          <w:rtl/>
          <w:lang w:bidi="fa-IR"/>
        </w:rPr>
        <w:lastRenderedPageBreak/>
        <w:t xml:space="preserve">قبل از اینکه کلا درمورد سوییچ های خازنی چیزی بنویسم سری به سایت </w:t>
      </w:r>
      <w:r w:rsidRPr="009D23C7">
        <w:rPr>
          <w:rFonts w:ascii="B Yekan+" w:hAnsi="B Yekan+" w:cs="B Yekan+"/>
          <w:sz w:val="24"/>
          <w:szCs w:val="24"/>
          <w:lang w:bidi="fa-IR"/>
        </w:rPr>
        <w:fldChar w:fldCharType="begin"/>
      </w:r>
      <w:r w:rsidRPr="009D23C7">
        <w:rPr>
          <w:rFonts w:ascii="B Yekan+" w:hAnsi="B Yekan+" w:cs="B Yekan+"/>
          <w:sz w:val="24"/>
          <w:szCs w:val="24"/>
          <w:lang w:bidi="fa-IR"/>
        </w:rPr>
        <w:instrText xml:space="preserve"> HYPERLINK "edaboard.com" </w:instrText>
      </w:r>
      <w:r w:rsidRPr="009D23C7">
        <w:rPr>
          <w:rFonts w:ascii="B Yekan+" w:hAnsi="B Yekan+" w:cs="B Yekan+"/>
          <w:sz w:val="24"/>
          <w:szCs w:val="24"/>
          <w:lang w:bidi="fa-IR"/>
        </w:rPr>
        <w:fldChar w:fldCharType="separate"/>
      </w:r>
      <w:proofErr w:type="spellStart"/>
      <w:r w:rsidRPr="009D23C7">
        <w:rPr>
          <w:rStyle w:val="Hyperlink"/>
          <w:rFonts w:ascii="B Yekan+" w:hAnsi="B Yekan+" w:cs="B Yekan+"/>
          <w:sz w:val="24"/>
          <w:szCs w:val="24"/>
          <w:lang w:bidi="fa-IR"/>
        </w:rPr>
        <w:t>edaboard</w:t>
      </w:r>
      <w:proofErr w:type="spellEnd"/>
      <w:r w:rsidRPr="009D23C7">
        <w:rPr>
          <w:rFonts w:ascii="B Yekan+" w:hAnsi="B Yekan+" w:cs="B Yekan+"/>
          <w:sz w:val="24"/>
          <w:szCs w:val="24"/>
          <w:lang w:bidi="fa-IR"/>
        </w:rPr>
        <w:fldChar w:fldCharType="end"/>
      </w:r>
      <w:r w:rsidRPr="009D23C7">
        <w:rPr>
          <w:rFonts w:ascii="B Yekan+" w:hAnsi="B Yekan+" w:cs="B Yekan+"/>
          <w:sz w:val="24"/>
          <w:szCs w:val="24"/>
          <w:lang w:bidi="fa-IR"/>
        </w:rPr>
        <w:t xml:space="preserve"> </w:t>
      </w:r>
      <w:r w:rsidRPr="009D23C7">
        <w:rPr>
          <w:rFonts w:ascii="B Yekan+" w:hAnsi="B Yekan+" w:cs="B Yekan+"/>
          <w:sz w:val="24"/>
          <w:szCs w:val="24"/>
          <w:rtl/>
          <w:lang w:bidi="fa-IR"/>
        </w:rPr>
        <w:t xml:space="preserve"> معروف زدم،</w:t>
      </w:r>
      <w:r w:rsidR="00D3194A" w:rsidRPr="009D23C7">
        <w:rPr>
          <w:rFonts w:ascii="B Yekan+" w:hAnsi="B Yekan+" w:cs="B Yekan+"/>
          <w:sz w:val="24"/>
          <w:szCs w:val="24"/>
          <w:rtl/>
          <w:lang w:bidi="fa-IR"/>
        </w:rPr>
        <w:t>یک تاپیک با عنوان ... باز کردم،که دوستان نظراتی دادند،که در تدوین این تحقیق خیلی برای بنده مفید بود.</w:t>
      </w:r>
      <w:r w:rsidR="007214E3" w:rsidRPr="009D23C7">
        <w:rPr>
          <w:rFonts w:ascii="B Yekan+" w:hAnsi="B Yekan+" w:cs="B Yekan+"/>
          <w:sz w:val="24"/>
          <w:szCs w:val="24"/>
          <w:rtl/>
          <w:lang w:bidi="fa-IR"/>
        </w:rPr>
        <w:t xml:space="preserve"> مهمترین نظرات ان ها با هم مروری می کنیم.</w:t>
      </w:r>
    </w:p>
    <w:p w:rsidR="00A04D4E" w:rsidRPr="009D23C7" w:rsidRDefault="00A04D4E" w:rsidP="00CD6CC8">
      <w:pPr>
        <w:bidi/>
        <w:spacing w:line="360" w:lineRule="auto"/>
        <w:ind w:left="990" w:right="720"/>
        <w:rPr>
          <w:rFonts w:ascii="B Yekan+" w:hAnsi="B Yekan+" w:cs="B Yekan+"/>
          <w:sz w:val="24"/>
          <w:szCs w:val="24"/>
          <w:lang w:bidi="fa-IR"/>
        </w:rPr>
      </w:pPr>
    </w:p>
    <w:p w:rsidR="00A04D4E" w:rsidRPr="009D23C7" w:rsidRDefault="00D0771C" w:rsidP="00CD6CC8">
      <w:pPr>
        <w:tabs>
          <w:tab w:val="left" w:pos="2790"/>
        </w:tabs>
        <w:bidi/>
        <w:spacing w:line="360" w:lineRule="auto"/>
        <w:ind w:left="990" w:right="720"/>
        <w:rPr>
          <w:rFonts w:ascii="B Yekan+" w:hAnsi="B Yekan+" w:cs="B Yekan+"/>
          <w:sz w:val="24"/>
          <w:szCs w:val="24"/>
          <w:lang w:bidi="fa-IR"/>
        </w:rPr>
      </w:pPr>
      <w:r w:rsidRPr="009D23C7">
        <w:rPr>
          <w:rFonts w:ascii="B Yekan+" w:hAnsi="B Yekan+" w:cs="B Yekan+"/>
          <w:sz w:val="24"/>
          <w:szCs w:val="24"/>
          <w:rtl/>
          <w:lang w:bidi="fa-IR"/>
        </w:rPr>
        <w:tab/>
      </w:r>
    </w:p>
    <w:p w:rsidR="00A04D4E" w:rsidRPr="009D23C7" w:rsidRDefault="00A04D4E" w:rsidP="00CD6CC8">
      <w:pPr>
        <w:bidi/>
        <w:spacing w:line="360" w:lineRule="auto"/>
        <w:ind w:left="990" w:right="720"/>
        <w:rPr>
          <w:rFonts w:ascii="B Yekan+" w:hAnsi="B Yekan+" w:cs="B Yekan+"/>
          <w:sz w:val="24"/>
          <w:szCs w:val="24"/>
          <w:lang w:bidi="fa-IR"/>
        </w:rPr>
      </w:pPr>
    </w:p>
    <w:p w:rsidR="00A04D4E" w:rsidRPr="009D23C7" w:rsidRDefault="00844BCE" w:rsidP="00D35C89">
      <w:pPr>
        <w:bidi/>
        <w:spacing w:line="360" w:lineRule="auto"/>
        <w:ind w:left="990" w:right="720"/>
        <w:jc w:val="center"/>
        <w:rPr>
          <w:rFonts w:ascii="B Yekan+" w:hAnsi="B Yekan+" w:cs="B Yekan+"/>
          <w:sz w:val="24"/>
          <w:szCs w:val="24"/>
          <w:rtl/>
          <w:lang w:bidi="fa-IR"/>
        </w:rPr>
      </w:pPr>
      <w:r w:rsidRPr="009D23C7">
        <w:rPr>
          <w:rFonts w:ascii="B Yekan+" w:hAnsi="B Yekan+" w:cs="B Yekan+"/>
          <w:noProof/>
          <w:sz w:val="24"/>
          <w:szCs w:val="24"/>
          <w:rtl/>
        </w:rPr>
        <w:drawing>
          <wp:inline distT="0" distB="0" distL="0" distR="0" wp14:anchorId="56EBA30C" wp14:editId="28DAF82D">
            <wp:extent cx="4521933" cy="3333750"/>
            <wp:effectExtent l="323850" t="323850" r="316865" b="323850"/>
            <wp:docPr id="31" name="Picture 31"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ROOT\Desktop\Untitled.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521933" cy="333375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3D4D45" w:rsidRPr="009D23C7" w:rsidRDefault="003D4D45" w:rsidP="00CD6CC8">
      <w:pPr>
        <w:bidi/>
        <w:spacing w:line="360" w:lineRule="auto"/>
        <w:ind w:left="990" w:right="720"/>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شکل 20</w:t>
      </w:r>
    </w:p>
    <w:p w:rsidR="00A04D4E" w:rsidRPr="00CC4DEC" w:rsidRDefault="00BA0F20" w:rsidP="00CC4DEC">
      <w:pPr>
        <w:pStyle w:val="ListParagraph"/>
        <w:numPr>
          <w:ilvl w:val="0"/>
          <w:numId w:val="8"/>
        </w:numPr>
        <w:bidi/>
        <w:spacing w:line="360" w:lineRule="auto"/>
        <w:ind w:right="720"/>
        <w:rPr>
          <w:rFonts w:ascii="B Yekan+" w:hAnsi="B Yekan+" w:cs="B Yekan+"/>
          <w:b/>
          <w:bCs/>
          <w:color w:val="F79646" w:themeColor="accent6"/>
          <w:sz w:val="24"/>
          <w:szCs w:val="24"/>
          <w:rtl/>
          <w:lang w:bidi="fa-IR"/>
        </w:rPr>
      </w:pPr>
      <w:r w:rsidRPr="00CC4DEC">
        <w:rPr>
          <w:rFonts w:ascii="B Yekan+" w:hAnsi="B Yekan+" w:cs="B Yekan+"/>
          <w:b/>
          <w:bCs/>
          <w:color w:val="F79646" w:themeColor="accent6"/>
          <w:sz w:val="24"/>
          <w:szCs w:val="24"/>
          <w:rtl/>
          <w:lang w:bidi="fa-IR"/>
        </w:rPr>
        <w:t>یکی از دوستان بیان کرده:</w:t>
      </w:r>
      <w:r w:rsidR="00CB3794" w:rsidRPr="00CC4DEC">
        <w:rPr>
          <w:rFonts w:ascii="B Yekan+" w:hAnsi="B Yekan+" w:cs="B Yekan+"/>
          <w:b/>
          <w:bCs/>
          <w:color w:val="F79646" w:themeColor="accent6"/>
          <w:sz w:val="24"/>
          <w:szCs w:val="24"/>
          <w:rtl/>
          <w:lang w:bidi="fa-IR"/>
        </w:rPr>
        <w:t xml:space="preserve">یکی از موارد این سوییچ های خازنی در فیلتر ها می باشد.بیان کرده که  استفاده از </w:t>
      </w:r>
      <w:r w:rsidR="0077530D" w:rsidRPr="00CC4DEC">
        <w:rPr>
          <w:rFonts w:ascii="B Yekan+" w:hAnsi="B Yekan+" w:cs="B Yekan+"/>
          <w:b/>
          <w:bCs/>
          <w:color w:val="F79646" w:themeColor="accent6"/>
          <w:sz w:val="24"/>
          <w:szCs w:val="24"/>
          <w:rtl/>
          <w:lang w:bidi="fa-IR"/>
        </w:rPr>
        <w:t xml:space="preserve">در مدار های مجتمع اسان ترند نسبت به مقاومت.خازن ها را در بیرون مدار در فرکانس بالا سوییچ می کنند،که باعث می </w:t>
      </w:r>
      <w:r w:rsidR="0077530D" w:rsidRPr="00CC4DEC">
        <w:rPr>
          <w:rFonts w:ascii="B Yekan+" w:hAnsi="B Yekan+" w:cs="B Yekan+"/>
          <w:b/>
          <w:bCs/>
          <w:color w:val="F79646" w:themeColor="accent6"/>
          <w:sz w:val="24"/>
          <w:szCs w:val="24"/>
          <w:rtl/>
          <w:lang w:bidi="fa-IR"/>
        </w:rPr>
        <w:lastRenderedPageBreak/>
        <w:t>شوند،مقدار  مقاومت با توجه به فرکانس از خود نشان دهند،یعنی خازن را به عنوان یک مقاومت به کار می برند.</w:t>
      </w:r>
    </w:p>
    <w:p w:rsidR="00BA0F20" w:rsidRPr="003C13F5" w:rsidRDefault="00BA0F20" w:rsidP="00CD6CC8">
      <w:pPr>
        <w:bidi/>
        <w:spacing w:line="360" w:lineRule="auto"/>
        <w:ind w:left="990" w:right="720"/>
        <w:rPr>
          <w:rFonts w:ascii="B Yekan+" w:hAnsi="B Yekan+" w:cs="B Yekan+"/>
          <w:b/>
          <w:bCs/>
          <w:color w:val="F79646" w:themeColor="accent6"/>
          <w:sz w:val="24"/>
          <w:szCs w:val="24"/>
          <w:rtl/>
          <w:lang w:bidi="fa-IR"/>
        </w:rPr>
      </w:pPr>
      <w:r w:rsidRPr="003C13F5">
        <w:rPr>
          <w:rFonts w:ascii="B Yekan+" w:hAnsi="B Yekan+" w:cs="B Yekan+"/>
          <w:b/>
          <w:bCs/>
          <w:color w:val="F79646" w:themeColor="accent6"/>
          <w:sz w:val="24"/>
          <w:szCs w:val="24"/>
          <w:rtl/>
          <w:lang w:bidi="fa-IR"/>
        </w:rPr>
        <w:t>یعنی ایده این است به جای مقاومت از خازن سوییچ شده استفاده کنیم.</w:t>
      </w:r>
    </w:p>
    <w:p w:rsidR="00BA0F20" w:rsidRPr="00CC4DEC" w:rsidRDefault="00BA0F20" w:rsidP="00CC4DEC">
      <w:pPr>
        <w:pStyle w:val="ListParagraph"/>
        <w:numPr>
          <w:ilvl w:val="0"/>
          <w:numId w:val="8"/>
        </w:numPr>
        <w:bidi/>
        <w:spacing w:line="360" w:lineRule="auto"/>
        <w:ind w:right="720"/>
        <w:rPr>
          <w:rFonts w:ascii="B Yekan+" w:hAnsi="B Yekan+" w:cs="B Yekan+"/>
          <w:b/>
          <w:bCs/>
          <w:color w:val="F79646" w:themeColor="accent6"/>
          <w:sz w:val="24"/>
          <w:szCs w:val="24"/>
          <w:rtl/>
          <w:lang w:bidi="fa-IR"/>
        </w:rPr>
      </w:pPr>
      <w:r w:rsidRPr="00CC4DEC">
        <w:rPr>
          <w:rFonts w:ascii="B Yekan+" w:hAnsi="B Yekan+" w:cs="B Yekan+"/>
          <w:b/>
          <w:bCs/>
          <w:color w:val="F79646" w:themeColor="accent6"/>
          <w:sz w:val="24"/>
          <w:szCs w:val="24"/>
          <w:rtl/>
          <w:lang w:bidi="fa-IR"/>
        </w:rPr>
        <w:t xml:space="preserve">دوست دیگه ای بیان کرده که </w:t>
      </w:r>
      <w:r w:rsidRPr="00CC4DEC">
        <w:rPr>
          <w:rFonts w:ascii="B Yekan+" w:hAnsi="B Yekan+" w:cs="B Yekan+"/>
          <w:b/>
          <w:bCs/>
          <w:color w:val="F79646" w:themeColor="accent6"/>
          <w:sz w:val="24"/>
          <w:szCs w:val="24"/>
          <w:lang w:bidi="fa-IR"/>
        </w:rPr>
        <w:t>National Semiconductor</w:t>
      </w:r>
      <w:r w:rsidR="009539A0" w:rsidRPr="00CC4DEC">
        <w:rPr>
          <w:rFonts w:ascii="B Yekan+" w:hAnsi="B Yekan+" w:cs="B Yekan+"/>
          <w:b/>
          <w:bCs/>
          <w:color w:val="F79646" w:themeColor="accent6"/>
          <w:sz w:val="24"/>
          <w:szCs w:val="24"/>
          <w:rtl/>
          <w:lang w:bidi="fa-IR"/>
        </w:rPr>
        <w:t xml:space="preserve"> شروع ساخت فیلتر های با ایده ی سوییچ خازنی را از اواخر دهه 1970 شروع کرده است،یعنی اون زمان به اهمیت این موضوع پی بردند و کتاب هایی را در این زمینه از جمله </w:t>
      </w:r>
      <w:r w:rsidR="009539A0" w:rsidRPr="00CC4DEC">
        <w:rPr>
          <w:rFonts w:ascii="B Yekan+" w:hAnsi="B Yekan+" w:cs="B Yekan+"/>
          <w:b/>
          <w:bCs/>
          <w:color w:val="F79646" w:themeColor="accent6"/>
          <w:sz w:val="24"/>
          <w:szCs w:val="24"/>
        </w:rPr>
        <w:t>Switched Capacitor Handbook</w:t>
      </w:r>
      <w:r w:rsidR="009539A0" w:rsidRPr="00CC4DEC">
        <w:rPr>
          <w:rFonts w:ascii="B Yekan+" w:hAnsi="B Yekan+" w:cs="B Yekan+"/>
          <w:b/>
          <w:bCs/>
          <w:color w:val="F79646" w:themeColor="accent6"/>
          <w:sz w:val="24"/>
          <w:szCs w:val="24"/>
          <w:rtl/>
        </w:rPr>
        <w:t xml:space="preserve"> </w:t>
      </w:r>
      <w:r w:rsidR="009539A0" w:rsidRPr="00CC4DEC">
        <w:rPr>
          <w:rFonts w:ascii="B Yekan+" w:hAnsi="B Yekan+" w:cs="B Yekan+"/>
          <w:b/>
          <w:bCs/>
          <w:color w:val="F79646" w:themeColor="accent6"/>
          <w:sz w:val="24"/>
          <w:szCs w:val="24"/>
        </w:rPr>
        <w:t xml:space="preserve"> </w:t>
      </w:r>
      <w:r w:rsidR="009539A0" w:rsidRPr="00CC4DEC">
        <w:rPr>
          <w:rFonts w:ascii="B Yekan+" w:hAnsi="B Yekan+" w:cs="B Yekan+"/>
          <w:b/>
          <w:bCs/>
          <w:color w:val="F79646" w:themeColor="accent6"/>
          <w:sz w:val="24"/>
          <w:szCs w:val="24"/>
          <w:rtl/>
          <w:lang w:bidi="fa-IR"/>
        </w:rPr>
        <w:t>نوشتند،یعنی همیشه صنعت پیشرو بوده و بعد جایش را در کتاب های رفرنس پیدا کرده است.</w:t>
      </w:r>
    </w:p>
    <w:p w:rsidR="0007661A" w:rsidRPr="003C13F5" w:rsidRDefault="0007661A" w:rsidP="00CD6CC8">
      <w:pPr>
        <w:bidi/>
        <w:spacing w:line="360" w:lineRule="auto"/>
        <w:ind w:left="990" w:right="720"/>
        <w:rPr>
          <w:rFonts w:ascii="B Yekan+" w:hAnsi="B Yekan+" w:cs="B Yekan+"/>
          <w:b/>
          <w:bCs/>
          <w:color w:val="F79646" w:themeColor="accent6"/>
          <w:sz w:val="24"/>
          <w:szCs w:val="24"/>
          <w:rtl/>
          <w:lang w:bidi="fa-IR"/>
        </w:rPr>
      </w:pPr>
    </w:p>
    <w:p w:rsidR="0007661A" w:rsidRPr="00CC4DEC" w:rsidRDefault="0007661A" w:rsidP="00CC4DEC">
      <w:pPr>
        <w:pStyle w:val="ListParagraph"/>
        <w:numPr>
          <w:ilvl w:val="0"/>
          <w:numId w:val="8"/>
        </w:numPr>
        <w:bidi/>
        <w:spacing w:line="360" w:lineRule="auto"/>
        <w:ind w:right="720"/>
        <w:rPr>
          <w:rFonts w:ascii="B Yekan+" w:hAnsi="B Yekan+" w:cs="B Yekan+"/>
          <w:b/>
          <w:bCs/>
          <w:color w:val="F79646" w:themeColor="accent6"/>
          <w:sz w:val="24"/>
          <w:szCs w:val="24"/>
          <w:rtl/>
          <w:lang w:bidi="fa-IR"/>
        </w:rPr>
      </w:pPr>
      <w:r w:rsidRPr="00CC4DEC">
        <w:rPr>
          <w:rFonts w:ascii="B Yekan+" w:hAnsi="B Yekan+" w:cs="B Yekan+"/>
          <w:b/>
          <w:bCs/>
          <w:color w:val="F79646" w:themeColor="accent6"/>
          <w:sz w:val="24"/>
          <w:szCs w:val="24"/>
          <w:rtl/>
          <w:lang w:bidi="fa-IR"/>
        </w:rPr>
        <w:t>دوست دیگه بیان کرده،</w:t>
      </w:r>
      <w:r w:rsidR="009219C9" w:rsidRPr="00CC4DEC">
        <w:rPr>
          <w:rFonts w:ascii="B Yekan+" w:hAnsi="B Yekan+" w:cs="B Yekan+"/>
          <w:b/>
          <w:bCs/>
          <w:color w:val="F79646" w:themeColor="accent6"/>
          <w:sz w:val="24"/>
          <w:szCs w:val="24"/>
          <w:rtl/>
          <w:lang w:bidi="fa-IR"/>
        </w:rPr>
        <w:t>یکی از دلایل استفاده از خارن در مدار های انالوگ علاوه بر ساخت اسان،افزایش دقت مداری ک</w:t>
      </w:r>
      <w:r w:rsidR="002A7406" w:rsidRPr="00CC4DEC">
        <w:rPr>
          <w:rFonts w:ascii="B Yekan+" w:hAnsi="B Yekan+" w:cs="B Yekan+"/>
          <w:b/>
          <w:bCs/>
          <w:color w:val="F79646" w:themeColor="accent6"/>
          <w:sz w:val="24"/>
          <w:szCs w:val="24"/>
          <w:rtl/>
          <w:lang w:bidi="fa-IR"/>
        </w:rPr>
        <w:t>ه در ان از خازن استفاده شده است که نقش یک تقلید کننده ی مقاومت را دارد.</w:t>
      </w:r>
      <w:r w:rsidR="0026370E" w:rsidRPr="00CC4DEC">
        <w:rPr>
          <w:rFonts w:ascii="B Yekan+" w:hAnsi="B Yekan+" w:cs="B Yekan+"/>
          <w:b/>
          <w:bCs/>
          <w:color w:val="F79646" w:themeColor="accent6"/>
          <w:sz w:val="24"/>
          <w:szCs w:val="24"/>
          <w:rtl/>
          <w:lang w:bidi="fa-IR"/>
        </w:rPr>
        <w:t>در حالی که برای مقدار های خیلی زیاد مقاومت ،مقدار معادل خازن خیلی کوچکتر بوده،و این در مدار مجتمع یک مزیت می باشد.</w:t>
      </w:r>
    </w:p>
    <w:p w:rsidR="009661BE" w:rsidRPr="00CC4DEC" w:rsidRDefault="009661BE" w:rsidP="00CC4DEC">
      <w:pPr>
        <w:pStyle w:val="ListParagraph"/>
        <w:numPr>
          <w:ilvl w:val="0"/>
          <w:numId w:val="8"/>
        </w:numPr>
        <w:bidi/>
        <w:spacing w:line="360" w:lineRule="auto"/>
        <w:ind w:right="720"/>
        <w:rPr>
          <w:rFonts w:ascii="B Yekan+" w:hAnsi="B Yekan+" w:cs="B Yekan+"/>
          <w:b/>
          <w:bCs/>
          <w:color w:val="F79646" w:themeColor="accent6"/>
          <w:sz w:val="24"/>
          <w:szCs w:val="24"/>
          <w:rtl/>
          <w:lang w:bidi="fa-IR"/>
        </w:rPr>
      </w:pPr>
      <w:r w:rsidRPr="00CC4DEC">
        <w:rPr>
          <w:rFonts w:ascii="B Yekan+" w:hAnsi="B Yekan+" w:cs="B Yekan+"/>
          <w:b/>
          <w:bCs/>
          <w:color w:val="F79646" w:themeColor="accent6"/>
          <w:sz w:val="24"/>
          <w:szCs w:val="24"/>
          <w:rtl/>
          <w:lang w:bidi="fa-IR"/>
        </w:rPr>
        <w:t>در اصلاح حرف دوست قبلی،دوست دیگری بیان کرده،در طراحی تکنولوژی ای سی معمولا نرخ نسبت خازن ها سروکار داریم.</w:t>
      </w:r>
    </w:p>
    <w:p w:rsidR="001F7374" w:rsidRPr="00CC4DEC" w:rsidRDefault="001F7374" w:rsidP="00CC4DEC">
      <w:pPr>
        <w:pStyle w:val="ListParagraph"/>
        <w:numPr>
          <w:ilvl w:val="0"/>
          <w:numId w:val="8"/>
        </w:numPr>
        <w:bidi/>
        <w:spacing w:line="360" w:lineRule="auto"/>
        <w:ind w:right="720"/>
        <w:rPr>
          <w:rFonts w:ascii="B Yekan+" w:hAnsi="B Yekan+" w:cs="B Yekan+"/>
          <w:b/>
          <w:bCs/>
          <w:color w:val="F79646" w:themeColor="accent6"/>
          <w:sz w:val="24"/>
          <w:szCs w:val="24"/>
          <w:rtl/>
          <w:lang w:bidi="fa-IR"/>
        </w:rPr>
      </w:pPr>
      <w:r w:rsidRPr="00CC4DEC">
        <w:rPr>
          <w:rFonts w:ascii="B Yekan+" w:hAnsi="B Yekan+" w:cs="B Yekan+"/>
          <w:b/>
          <w:bCs/>
          <w:color w:val="F79646" w:themeColor="accent6"/>
          <w:sz w:val="24"/>
          <w:szCs w:val="24"/>
          <w:rtl/>
          <w:lang w:bidi="fa-IR"/>
        </w:rPr>
        <w:t>دوست دیگری نظر جالبی داده گفته  استفاده از سوییچ های خازنی به جای مقاومت می تواند در  کاهش ولتاژ افست اپ امپ موثر باشد.</w:t>
      </w:r>
    </w:p>
    <w:p w:rsidR="00CB3794" w:rsidRPr="00D35C89" w:rsidRDefault="004E2577" w:rsidP="00D35C89">
      <w:pPr>
        <w:bidi/>
        <w:spacing w:line="360" w:lineRule="auto"/>
        <w:ind w:left="990" w:right="720"/>
        <w:jc w:val="right"/>
        <w:rPr>
          <w:rFonts w:ascii="B Yekan+" w:hAnsi="B Yekan+" w:cs="B Yekan+"/>
          <w:color w:val="000000" w:themeColor="text1"/>
          <w:sz w:val="24"/>
          <w:szCs w:val="24"/>
          <w:lang w:bidi="fa-IR"/>
        </w:rPr>
      </w:pPr>
      <w:hyperlink r:id="rId53" w:anchor="post1493327" w:history="1">
        <w:r w:rsidR="0040324E" w:rsidRPr="009D23C7">
          <w:rPr>
            <w:rStyle w:val="Hyperlink"/>
            <w:rFonts w:ascii="B Yekan+" w:hAnsi="B Yekan+" w:cs="B Yekan+"/>
            <w:sz w:val="24"/>
            <w:szCs w:val="24"/>
            <w:rtl/>
            <w:lang w:bidi="fa-IR"/>
          </w:rPr>
          <w:t xml:space="preserve">لینک تاپیک مربوطه در </w:t>
        </w:r>
        <w:proofErr w:type="spellStart"/>
        <w:r w:rsidR="0040324E" w:rsidRPr="009D23C7">
          <w:rPr>
            <w:rStyle w:val="Hyperlink"/>
            <w:rFonts w:ascii="B Yekan+" w:hAnsi="B Yekan+" w:cs="B Yekan+"/>
            <w:sz w:val="24"/>
            <w:szCs w:val="24"/>
            <w:lang w:bidi="fa-IR"/>
          </w:rPr>
          <w:t>edaboard</w:t>
        </w:r>
        <w:proofErr w:type="spellEnd"/>
      </w:hyperlink>
    </w:p>
    <w:p w:rsidR="00CB3794" w:rsidRPr="009D23C7" w:rsidRDefault="00CB3794" w:rsidP="00CD6CC8">
      <w:pPr>
        <w:bidi/>
        <w:spacing w:line="360" w:lineRule="auto"/>
        <w:ind w:left="990" w:right="720"/>
        <w:rPr>
          <w:rFonts w:ascii="B Yekan+" w:hAnsi="B Yekan+" w:cs="B Yekan+"/>
          <w:color w:val="92D050"/>
          <w:sz w:val="24"/>
          <w:szCs w:val="24"/>
          <w:rtl/>
          <w:lang w:bidi="fa-IR"/>
        </w:rPr>
      </w:pPr>
    </w:p>
    <w:p w:rsidR="00A04D4E" w:rsidRPr="009D23C7" w:rsidRDefault="00A04D4E" w:rsidP="00CD6CC8">
      <w:pPr>
        <w:bidi/>
        <w:spacing w:line="360" w:lineRule="auto"/>
        <w:ind w:left="990" w:right="720"/>
        <w:rPr>
          <w:rFonts w:ascii="B Yekan+" w:hAnsi="B Yekan+" w:cs="B Yekan+"/>
          <w:color w:val="92D050"/>
          <w:sz w:val="24"/>
          <w:szCs w:val="24"/>
          <w:rtl/>
          <w:lang w:bidi="fa-IR"/>
        </w:rPr>
      </w:pPr>
      <w:r w:rsidRPr="002E6612">
        <w:rPr>
          <w:rFonts w:ascii="B Yekan+" w:hAnsi="B Yekan+" w:cs="B Yekan+"/>
          <w:color w:val="000000" w:themeColor="text1"/>
          <w:sz w:val="24"/>
          <w:szCs w:val="24"/>
          <w:rtl/>
          <w:lang w:bidi="fa-IR"/>
        </w:rPr>
        <w:t>حال به ادامه بحث خود می پردازیم</w:t>
      </w:r>
      <w:r w:rsidR="0059342D" w:rsidRPr="002E6612">
        <w:rPr>
          <w:rFonts w:ascii="B Yekan+" w:hAnsi="B Yekan+" w:cs="B Yekan+"/>
          <w:color w:val="000000" w:themeColor="text1"/>
          <w:sz w:val="24"/>
          <w:szCs w:val="24"/>
          <w:rtl/>
          <w:lang w:bidi="fa-IR"/>
        </w:rPr>
        <w:t>،ایا کاربرد سوییچ های خازنی فقط منحصر به تقویت کننده ها می باشد.</w:t>
      </w:r>
      <w:r w:rsidR="00525A51" w:rsidRPr="002E6612">
        <w:rPr>
          <w:rFonts w:ascii="B Yekan+" w:hAnsi="B Yekan+" w:cs="B Yekan+"/>
          <w:color w:val="000000" w:themeColor="text1"/>
          <w:sz w:val="24"/>
          <w:szCs w:val="24"/>
          <w:rtl/>
          <w:lang w:bidi="fa-IR"/>
        </w:rPr>
        <w:t xml:space="preserve">اگر  کمی دقیق تر به مسیله نگاه کنیم،می بینیم این ایده را برای سایر </w:t>
      </w:r>
      <w:r w:rsidR="00525A51" w:rsidRPr="002E6612">
        <w:rPr>
          <w:rFonts w:ascii="B Yekan+" w:hAnsi="B Yekan+" w:cs="B Yekan+"/>
          <w:color w:val="000000" w:themeColor="text1"/>
          <w:sz w:val="24"/>
          <w:szCs w:val="24"/>
          <w:rtl/>
          <w:lang w:bidi="fa-IR"/>
        </w:rPr>
        <w:lastRenderedPageBreak/>
        <w:t xml:space="preserve">مدار ها مثل </w:t>
      </w:r>
      <w:r w:rsidR="00525A51" w:rsidRPr="00A95A67">
        <w:rPr>
          <w:rFonts w:ascii="B Yekan+" w:hAnsi="B Yekan+" w:cs="B Yekan+"/>
          <w:i/>
          <w:iCs/>
          <w:color w:val="F79646" w:themeColor="accent6"/>
          <w:sz w:val="24"/>
          <w:szCs w:val="24"/>
          <w:rtl/>
          <w:lang w:bidi="fa-IR"/>
        </w:rPr>
        <w:t>فیلتر ها و</w:t>
      </w:r>
      <w:r w:rsidR="00525A51" w:rsidRPr="00A95A67">
        <w:rPr>
          <w:rFonts w:ascii="B Yekan+" w:hAnsi="B Yekan+" w:cs="B Yekan+"/>
          <w:color w:val="F79646" w:themeColor="accent6"/>
          <w:sz w:val="24"/>
          <w:szCs w:val="24"/>
          <w:rtl/>
          <w:lang w:bidi="fa-IR"/>
        </w:rPr>
        <w:t xml:space="preserve"> </w:t>
      </w:r>
      <w:r w:rsidR="00525A51" w:rsidRPr="002E6612">
        <w:rPr>
          <w:rFonts w:ascii="B Yekan+" w:hAnsi="B Yekan+" w:cs="B Yekan+"/>
          <w:color w:val="000000" w:themeColor="text1"/>
          <w:sz w:val="24"/>
          <w:szCs w:val="24"/>
          <w:rtl/>
          <w:lang w:bidi="fa-IR"/>
        </w:rPr>
        <w:t xml:space="preserve">هم می توان </w:t>
      </w:r>
      <w:r w:rsidR="00525A51" w:rsidRPr="00A95A67">
        <w:rPr>
          <w:rFonts w:ascii="B Yekan+" w:hAnsi="B Yekan+" w:cs="B Yekan+"/>
          <w:b/>
          <w:bCs/>
          <w:color w:val="F79646" w:themeColor="accent6"/>
          <w:sz w:val="24"/>
          <w:szCs w:val="24"/>
          <w:rtl/>
          <w:lang w:bidi="fa-IR"/>
        </w:rPr>
        <w:t>تعمیم داد</w:t>
      </w:r>
      <w:r w:rsidR="00525A51" w:rsidRPr="00A95A67">
        <w:rPr>
          <w:rFonts w:ascii="B Yekan+" w:hAnsi="B Yekan+" w:cs="B Yekan+"/>
          <w:color w:val="F79646" w:themeColor="accent6"/>
          <w:sz w:val="24"/>
          <w:szCs w:val="24"/>
          <w:rtl/>
          <w:lang w:bidi="fa-IR"/>
        </w:rPr>
        <w:t xml:space="preserve"> </w:t>
      </w:r>
      <w:r w:rsidR="00525A51" w:rsidRPr="002E6612">
        <w:rPr>
          <w:rFonts w:ascii="B Yekan+" w:hAnsi="B Yekan+" w:cs="B Yekan+"/>
          <w:color w:val="000000" w:themeColor="text1"/>
          <w:sz w:val="24"/>
          <w:szCs w:val="24"/>
          <w:rtl/>
          <w:lang w:bidi="fa-IR"/>
        </w:rPr>
        <w:t>و این ایده منحصر به تقویت کننده گی نمی باشد.پس من در ادامه چندین مدار پرکاربرد که از این ایده  استفاده می کند می اورم.</w:t>
      </w:r>
    </w:p>
    <w:p w:rsidR="0048370F" w:rsidRPr="009D23C7" w:rsidRDefault="000D78E8" w:rsidP="00CD6CC8">
      <w:pPr>
        <w:bidi/>
        <w:spacing w:line="360" w:lineRule="auto"/>
        <w:ind w:left="990" w:right="720"/>
        <w:rPr>
          <w:rFonts w:ascii="B Yekan+" w:hAnsi="B Yekan+" w:cs="B Yekan+"/>
          <w:color w:val="92D050"/>
          <w:sz w:val="24"/>
          <w:szCs w:val="24"/>
          <w:rtl/>
          <w:lang w:bidi="fa-IR"/>
        </w:rPr>
      </w:pPr>
      <w:r w:rsidRPr="002E6612">
        <w:rPr>
          <w:rFonts w:ascii="B Yekan+" w:hAnsi="B Yekan+" w:cs="B Yekan+"/>
          <w:noProof/>
          <w:color w:val="000000" w:themeColor="text1"/>
          <w:sz w:val="24"/>
          <w:szCs w:val="24"/>
          <w:rtl/>
        </w:rPr>
        <mc:AlternateContent>
          <mc:Choice Requires="wps">
            <w:drawing>
              <wp:anchor distT="0" distB="0" distL="114300" distR="114300" simplePos="0" relativeHeight="251676672" behindDoc="0" locked="0" layoutInCell="1" allowOverlap="1" wp14:anchorId="1006CE1C" wp14:editId="701DB4C0">
                <wp:simplePos x="0" y="0"/>
                <wp:positionH relativeFrom="column">
                  <wp:posOffset>-727892</wp:posOffset>
                </wp:positionH>
                <wp:positionV relativeFrom="paragraph">
                  <wp:posOffset>-255633</wp:posOffset>
                </wp:positionV>
                <wp:extent cx="1409700" cy="476250"/>
                <wp:effectExtent l="57150" t="19050" r="76200" b="361950"/>
                <wp:wrapNone/>
                <wp:docPr id="42" name="Cloud Callout 42"/>
                <wp:cNvGraphicFramePr/>
                <a:graphic xmlns:a="http://schemas.openxmlformats.org/drawingml/2006/main">
                  <a:graphicData uri="http://schemas.microsoft.com/office/word/2010/wordprocessingShape">
                    <wps:wsp>
                      <wps:cNvSpPr/>
                      <wps:spPr>
                        <a:xfrm>
                          <a:off x="0" y="0"/>
                          <a:ext cx="1409700" cy="476250"/>
                        </a:xfrm>
                        <a:prstGeom prst="cloudCallout">
                          <a:avLst>
                            <a:gd name="adj1" fmla="val 47457"/>
                            <a:gd name="adj2" fmla="val 106500"/>
                          </a:avLst>
                        </a:prstGeom>
                      </wps:spPr>
                      <wps:style>
                        <a:lnRef idx="1">
                          <a:schemeClr val="accent6"/>
                        </a:lnRef>
                        <a:fillRef idx="2">
                          <a:schemeClr val="accent6"/>
                        </a:fillRef>
                        <a:effectRef idx="1">
                          <a:schemeClr val="accent6"/>
                        </a:effectRef>
                        <a:fontRef idx="minor">
                          <a:schemeClr val="dk1"/>
                        </a:fontRef>
                      </wps:style>
                      <wps:txbx>
                        <w:txbxContent>
                          <w:p w:rsidR="00E453F2" w:rsidRDefault="000D78E8" w:rsidP="00E453F2">
                            <w:pPr>
                              <w:jc w:val="center"/>
                            </w:pPr>
                            <w:proofErr w:type="spellStart"/>
                            <w:proofErr w:type="gramStart"/>
                            <w:r>
                              <w:t>modulators</w:t>
                            </w:r>
                            <w:proofErr w:type="spellEnd"/>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42" o:spid="_x0000_s1031" type="#_x0000_t106" style="position:absolute;left:0;text-align:left;margin-left:-57.3pt;margin-top:-20.15pt;width:111pt;height:37.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" adj="21051,33804" fillcolor="#fbcaa2 [1625]" strokecolor="#f68c36 [3049]">
                <v:fill color2="#fdefe3 [505]" rotate="t" angle="180" colors="0 #ffbe86;22938f #ffd0aa;1 #ffebdb" focus="100%" type="gradient"/>
                <v:shadow on="t" color="black" opacity="24903f" origin=",.5" offset="0,.55556mm"/>
                <v:textbox>
                  <w:txbxContent>
                    <w:p w:rsidR="00E453F2" w:rsidRDefault="000D78E8" w:rsidP="00E453F2">
                      <w:pPr>
                        <w:jc w:val="center"/>
                      </w:pPr>
                      <w:proofErr w:type="spellStart"/>
                      <w:proofErr w:type="gramStart"/>
                      <w:r>
                        <w:t>modulators</w:t>
                      </w:r>
                      <w:proofErr w:type="spellEnd"/>
                      <w:proofErr w:type="gramEnd"/>
                    </w:p>
                  </w:txbxContent>
                </v:textbox>
              </v:shape>
            </w:pict>
          </mc:Fallback>
        </mc:AlternateContent>
      </w:r>
    </w:p>
    <w:p w:rsidR="0048370F" w:rsidRPr="009D23C7" w:rsidRDefault="00E453F2" w:rsidP="00CD6CC8">
      <w:pPr>
        <w:bidi/>
        <w:spacing w:line="360" w:lineRule="auto"/>
        <w:ind w:left="990" w:right="720"/>
        <w:rPr>
          <w:rFonts w:ascii="B Yekan+" w:hAnsi="B Yekan+" w:cs="B Yekan+"/>
          <w:color w:val="92D050"/>
          <w:sz w:val="24"/>
          <w:szCs w:val="24"/>
          <w:rtl/>
          <w:lang w:bidi="fa-IR"/>
        </w:rPr>
      </w:pPr>
      <w:r w:rsidRPr="009D23C7">
        <w:rPr>
          <w:rFonts w:ascii="B Yekan+" w:hAnsi="B Yekan+" w:cs="B Yekan+"/>
          <w:noProof/>
          <w:color w:val="92D050"/>
          <w:sz w:val="24"/>
          <w:szCs w:val="24"/>
          <w:rtl/>
        </w:rPr>
        <mc:AlternateContent>
          <mc:Choice Requires="wps">
            <w:drawing>
              <wp:anchor distT="0" distB="0" distL="114300" distR="114300" simplePos="0" relativeHeight="251671552" behindDoc="0" locked="0" layoutInCell="1" allowOverlap="1" wp14:anchorId="779D2EAA" wp14:editId="6414270B">
                <wp:simplePos x="0" y="0"/>
                <wp:positionH relativeFrom="column">
                  <wp:posOffset>676275</wp:posOffset>
                </wp:positionH>
                <wp:positionV relativeFrom="paragraph">
                  <wp:posOffset>123190</wp:posOffset>
                </wp:positionV>
                <wp:extent cx="914400" cy="914400"/>
                <wp:effectExtent l="0" t="0" r="19050" b="19050"/>
                <wp:wrapNone/>
                <wp:docPr id="38" name="Rounded Rectangle 38"/>
                <wp:cNvGraphicFramePr/>
                <a:graphic xmlns:a="http://schemas.openxmlformats.org/drawingml/2006/main">
                  <a:graphicData uri="http://schemas.microsoft.com/office/word/2010/wordprocessingShape">
                    <wps:wsp>
                      <wps:cNvSpPr/>
                      <wps:spPr>
                        <a:xfrm>
                          <a:off x="0" y="0"/>
                          <a:ext cx="914400" cy="9144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E453F2" w:rsidRDefault="00E453F2" w:rsidP="00E453F2">
                            <w:pPr>
                              <w:jc w:val="center"/>
                              <w:rPr>
                                <w:lang w:bidi="fa-IR"/>
                              </w:rPr>
                            </w:pPr>
                            <w:r>
                              <w:rPr>
                                <w:lang w:bidi="fa-IR"/>
                              </w:rPr>
                              <w:t>S.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38" o:spid="_x0000_s1032" style="position:absolute;left:0;text-align:left;margin-left:53.25pt;margin-top:9.7pt;width:1in;height:1in;z-index:2516715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" fillcolor="white [3201]" strokecolor="#f79646 [3209]" strokeweight="2pt">
                <v:textbox>
                  <w:txbxContent>
                    <w:p w:rsidR="00E453F2" w:rsidRDefault="00E453F2" w:rsidP="00E453F2">
                      <w:pPr>
                        <w:jc w:val="center"/>
                        <w:rPr>
                          <w:lang w:bidi="fa-IR"/>
                        </w:rPr>
                      </w:pPr>
                      <w:r>
                        <w:rPr>
                          <w:lang w:bidi="fa-IR"/>
                        </w:rPr>
                        <w:t>S.C</w:t>
                      </w:r>
                    </w:p>
                  </w:txbxContent>
                </v:textbox>
              </v:roundrect>
            </w:pict>
          </mc:Fallback>
        </mc:AlternateContent>
      </w:r>
    </w:p>
    <w:p w:rsidR="00E453F2" w:rsidRPr="009D23C7" w:rsidRDefault="00E453F2" w:rsidP="00CD6CC8">
      <w:pPr>
        <w:tabs>
          <w:tab w:val="left" w:pos="5835"/>
        </w:tabs>
        <w:bidi/>
        <w:spacing w:line="360" w:lineRule="auto"/>
        <w:ind w:left="990" w:right="720"/>
        <w:rPr>
          <w:rFonts w:ascii="B Yekan+" w:hAnsi="B Yekan+" w:cs="B Yekan+"/>
          <w:color w:val="92D050"/>
          <w:sz w:val="24"/>
          <w:szCs w:val="24"/>
          <w:rtl/>
          <w:lang w:bidi="fa-IR"/>
        </w:rPr>
      </w:pPr>
      <w:r w:rsidRPr="009D23C7">
        <w:rPr>
          <w:rFonts w:ascii="B Yekan+" w:hAnsi="B Yekan+" w:cs="B Yekan+"/>
          <w:noProof/>
          <w:color w:val="92D050"/>
          <w:sz w:val="24"/>
          <w:szCs w:val="24"/>
          <w:rtl/>
        </w:rPr>
        <mc:AlternateContent>
          <mc:Choice Requires="wps">
            <w:drawing>
              <wp:anchor distT="0" distB="0" distL="114300" distR="114300" simplePos="0" relativeHeight="251678720" behindDoc="0" locked="0" layoutInCell="1" allowOverlap="1" wp14:anchorId="742AB16D" wp14:editId="24E59A09">
                <wp:simplePos x="0" y="0"/>
                <wp:positionH relativeFrom="column">
                  <wp:posOffset>-523875</wp:posOffset>
                </wp:positionH>
                <wp:positionV relativeFrom="paragraph">
                  <wp:posOffset>270510</wp:posOffset>
                </wp:positionV>
                <wp:extent cx="838200" cy="476250"/>
                <wp:effectExtent l="57150" t="19050" r="609600" b="95250"/>
                <wp:wrapNone/>
                <wp:docPr id="43" name="Cloud Callout 43"/>
                <wp:cNvGraphicFramePr/>
                <a:graphic xmlns:a="http://schemas.openxmlformats.org/drawingml/2006/main">
                  <a:graphicData uri="http://schemas.microsoft.com/office/word/2010/wordprocessingShape">
                    <wps:wsp>
                      <wps:cNvSpPr/>
                      <wps:spPr>
                        <a:xfrm>
                          <a:off x="0" y="0"/>
                          <a:ext cx="838200" cy="476250"/>
                        </a:xfrm>
                        <a:prstGeom prst="cloudCallout">
                          <a:avLst>
                            <a:gd name="adj1" fmla="val 116775"/>
                            <a:gd name="adj2" fmla="val 38500"/>
                          </a:avLst>
                        </a:prstGeom>
                      </wps:spPr>
                      <wps:style>
                        <a:lnRef idx="1">
                          <a:schemeClr val="accent6"/>
                        </a:lnRef>
                        <a:fillRef idx="2">
                          <a:schemeClr val="accent6"/>
                        </a:fillRef>
                        <a:effectRef idx="1">
                          <a:schemeClr val="accent6"/>
                        </a:effectRef>
                        <a:fontRef idx="minor">
                          <a:schemeClr val="dk1"/>
                        </a:fontRef>
                      </wps:style>
                      <wps:txbx>
                        <w:txbxContent>
                          <w:p w:rsidR="00E453F2" w:rsidRPr="00E453F2" w:rsidRDefault="00E453F2" w:rsidP="00E453F2">
                            <w:pPr>
                              <w:jc w:val="center"/>
                              <w:rPr>
                                <w:b/>
                                <w:bCs/>
                                <w:sz w:val="28"/>
                                <w:szCs w:val="28"/>
                              </w:rPr>
                            </w:pPr>
                            <w:r w:rsidRPr="00E453F2">
                              <w:rPr>
                                <w:b/>
                                <w:bCs/>
                                <w:sz w:val="28"/>
                                <w:szCs w:val="28"/>
                              </w:rPr>
                              <w:t>?</w:t>
                            </w:r>
                            <w:r w:rsidRPr="00E453F2">
                              <w:rPr>
                                <w:rFonts w:cstheme="minorHAnsi"/>
                                <w:b/>
                                <w:bCs/>
                                <w:sz w:val="28"/>
                                <w:szCs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Cloud Callout 43" o:spid="_x0000_s1033" type="#_x0000_t106" style="position:absolute;left:0;text-align:left;margin-left:-41.25pt;margin-top:21.3pt;width:66pt;height:37.5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" adj="36023,19116" fillcolor="#fbcaa2 [1625]" strokecolor="#f68c36 [3049]">
                <v:fill color2="#fdefe3 [505]" rotate="t" angle="180" colors="0 #ffbe86;22938f #ffd0aa;1 #ffebdb" focus="100%" type="gradient"/>
                <v:shadow on="t" color="black" opacity="24903f" origin=",.5" offset="0,.55556mm"/>
                <v:textbox>
                  <w:txbxContent>
                    <w:p w:rsidR="00E453F2" w:rsidRPr="00E453F2" w:rsidRDefault="00E453F2" w:rsidP="00E453F2">
                      <w:pPr>
                        <w:jc w:val="center"/>
                        <w:rPr>
                          <w:b/>
                          <w:bCs/>
                          <w:sz w:val="28"/>
                          <w:szCs w:val="28"/>
                        </w:rPr>
                      </w:pPr>
                      <w:r w:rsidRPr="00E453F2">
                        <w:rPr>
                          <w:b/>
                          <w:bCs/>
                          <w:sz w:val="28"/>
                          <w:szCs w:val="28"/>
                        </w:rPr>
                        <w:t>?</w:t>
                      </w:r>
                      <w:r w:rsidRPr="00E453F2">
                        <w:rPr>
                          <w:rFonts w:cstheme="minorHAnsi"/>
                          <w:b/>
                          <w:bCs/>
                          <w:sz w:val="28"/>
                          <w:szCs w:val="28"/>
                        </w:rPr>
                        <w:t>?</w:t>
                      </w:r>
                    </w:p>
                  </w:txbxContent>
                </v:textbox>
              </v:shape>
            </w:pict>
          </mc:Fallback>
        </mc:AlternateContent>
      </w:r>
      <w:r w:rsidRPr="009D23C7">
        <w:rPr>
          <w:rFonts w:ascii="B Yekan+" w:hAnsi="B Yekan+" w:cs="B Yekan+"/>
          <w:noProof/>
          <w:color w:val="92D050"/>
          <w:sz w:val="24"/>
          <w:szCs w:val="24"/>
          <w:rtl/>
        </w:rPr>
        <mc:AlternateContent>
          <mc:Choice Requires="wps">
            <w:drawing>
              <wp:anchor distT="0" distB="0" distL="114300" distR="114300" simplePos="0" relativeHeight="251672576" behindDoc="0" locked="0" layoutInCell="1" allowOverlap="1" wp14:anchorId="1753136E" wp14:editId="691D135D">
                <wp:simplePos x="0" y="0"/>
                <wp:positionH relativeFrom="column">
                  <wp:posOffset>1819275</wp:posOffset>
                </wp:positionH>
                <wp:positionV relativeFrom="paragraph">
                  <wp:posOffset>60960</wp:posOffset>
                </wp:positionV>
                <wp:extent cx="838200" cy="476250"/>
                <wp:effectExtent l="209550" t="19050" r="76200" b="209550"/>
                <wp:wrapNone/>
                <wp:docPr id="40" name="Cloud Callout 40"/>
                <wp:cNvGraphicFramePr/>
                <a:graphic xmlns:a="http://schemas.openxmlformats.org/drawingml/2006/main">
                  <a:graphicData uri="http://schemas.microsoft.com/office/word/2010/wordprocessingShape">
                    <wps:wsp>
                      <wps:cNvSpPr/>
                      <wps:spPr>
                        <a:xfrm>
                          <a:off x="0" y="0"/>
                          <a:ext cx="838200" cy="476250"/>
                        </a:xfrm>
                        <a:prstGeom prst="cloudCallout">
                          <a:avLst>
                            <a:gd name="adj1" fmla="val -68452"/>
                            <a:gd name="adj2" fmla="val 72500"/>
                          </a:avLst>
                        </a:prstGeom>
                      </wps:spPr>
                      <wps:style>
                        <a:lnRef idx="1">
                          <a:schemeClr val="accent6"/>
                        </a:lnRef>
                        <a:fillRef idx="2">
                          <a:schemeClr val="accent6"/>
                        </a:fillRef>
                        <a:effectRef idx="1">
                          <a:schemeClr val="accent6"/>
                        </a:effectRef>
                        <a:fontRef idx="minor">
                          <a:schemeClr val="dk1"/>
                        </a:fontRef>
                      </wps:style>
                      <wps:txbx>
                        <w:txbxContent>
                          <w:p w:rsidR="00E453F2" w:rsidRDefault="00E453F2" w:rsidP="00E453F2">
                            <w:pPr>
                              <w:jc w:val="center"/>
                            </w:pPr>
                            <w:r>
                              <w:t>CMF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Cloud Callout 40" o:spid="_x0000_s1034" type="#_x0000_t106" style="position:absolute;left:0;text-align:left;margin-left:143.25pt;margin-top:4.8pt;width:66pt;height:37.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" adj="-3986,26460" fillcolor="#fbcaa2 [1625]" strokecolor="#f68c36 [3049]">
                <v:fill color2="#fdefe3 [505]" rotate="t" angle="180" colors="0 #ffbe86;22938f #ffd0aa;1 #ffebdb" focus="100%" type="gradient"/>
                <v:shadow on="t" color="black" opacity="24903f" origin=",.5" offset="0,.55556mm"/>
                <v:textbox>
                  <w:txbxContent>
                    <w:p w:rsidR="00E453F2" w:rsidRDefault="00E453F2" w:rsidP="00E453F2">
                      <w:pPr>
                        <w:jc w:val="center"/>
                      </w:pPr>
                      <w:r>
                        <w:t>CMFB</w:t>
                      </w:r>
                    </w:p>
                  </w:txbxContent>
                </v:textbox>
              </v:shape>
            </w:pict>
          </mc:Fallback>
        </mc:AlternateContent>
      </w:r>
      <w:r w:rsidRPr="009D23C7">
        <w:rPr>
          <w:rFonts w:ascii="B Yekan+" w:hAnsi="B Yekan+" w:cs="B Yekan+"/>
          <w:color w:val="92D050"/>
          <w:sz w:val="24"/>
          <w:szCs w:val="24"/>
          <w:rtl/>
          <w:lang w:bidi="fa-IR"/>
        </w:rPr>
        <w:tab/>
      </w:r>
      <w:r w:rsidRPr="009D23C7">
        <w:rPr>
          <w:rFonts w:ascii="B Yekan+" w:hAnsi="B Yekan+" w:cs="B Yekan+"/>
          <w:noProof/>
          <w:color w:val="92D050"/>
          <w:sz w:val="24"/>
          <w:szCs w:val="24"/>
          <w:rtl/>
        </w:rPr>
        <mc:AlternateContent>
          <mc:Choice Requires="wps">
            <w:drawing>
              <wp:anchor distT="0" distB="0" distL="114300" distR="114300" simplePos="0" relativeHeight="251674624" behindDoc="0" locked="0" layoutInCell="1" allowOverlap="1" wp14:anchorId="1B7CBDAA" wp14:editId="1B84E54C">
                <wp:simplePos x="0" y="0"/>
                <wp:positionH relativeFrom="column">
                  <wp:posOffset>1924050</wp:posOffset>
                </wp:positionH>
                <wp:positionV relativeFrom="paragraph">
                  <wp:posOffset>-539115</wp:posOffset>
                </wp:positionV>
                <wp:extent cx="838200" cy="476250"/>
                <wp:effectExtent l="209550" t="19050" r="76200" b="209550"/>
                <wp:wrapNone/>
                <wp:docPr id="41" name="Cloud Callout 41"/>
                <wp:cNvGraphicFramePr/>
                <a:graphic xmlns:a="http://schemas.openxmlformats.org/drawingml/2006/main">
                  <a:graphicData uri="http://schemas.microsoft.com/office/word/2010/wordprocessingShape">
                    <wps:wsp>
                      <wps:cNvSpPr/>
                      <wps:spPr>
                        <a:xfrm>
                          <a:off x="0" y="0"/>
                          <a:ext cx="838200" cy="476250"/>
                        </a:xfrm>
                        <a:prstGeom prst="cloudCallout">
                          <a:avLst>
                            <a:gd name="adj1" fmla="val -68452"/>
                            <a:gd name="adj2" fmla="val 72500"/>
                          </a:avLst>
                        </a:prstGeom>
                      </wps:spPr>
                      <wps:style>
                        <a:lnRef idx="1">
                          <a:schemeClr val="accent6"/>
                        </a:lnRef>
                        <a:fillRef idx="2">
                          <a:schemeClr val="accent6"/>
                        </a:fillRef>
                        <a:effectRef idx="1">
                          <a:schemeClr val="accent6"/>
                        </a:effectRef>
                        <a:fontRef idx="minor">
                          <a:schemeClr val="dk1"/>
                        </a:fontRef>
                      </wps:style>
                      <wps:txbx>
                        <w:txbxContent>
                          <w:p w:rsidR="00E453F2" w:rsidRDefault="00E453F2" w:rsidP="00E453F2">
                            <w:pPr>
                              <w:jc w:val="center"/>
                            </w:pPr>
                            <w:proofErr w:type="gramStart"/>
                            <w:r>
                              <w:t>filters</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Cloud Callout 41" o:spid="_x0000_s1035" type="#_x0000_t106" style="position:absolute;left:0;text-align:left;margin-left:151.5pt;margin-top:-42.45pt;width:66pt;height:37.5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" adj="-3986,26460" fillcolor="#fbcaa2 [1625]" strokecolor="#f68c36 [3049]">
                <v:fill color2="#fdefe3 [505]" rotate="t" angle="180" colors="0 #ffbe86;22938f #ffd0aa;1 #ffebdb" focus="100%" type="gradient"/>
                <v:shadow on="t" color="black" opacity="24903f" origin=",.5" offset="0,.55556mm"/>
                <v:textbox>
                  <w:txbxContent>
                    <w:p w:rsidR="00E453F2" w:rsidRDefault="00E453F2" w:rsidP="00E453F2">
                      <w:pPr>
                        <w:jc w:val="center"/>
                      </w:pPr>
                      <w:proofErr w:type="gramStart"/>
                      <w:r>
                        <w:t>filters</w:t>
                      </w:r>
                      <w:proofErr w:type="gramEnd"/>
                    </w:p>
                  </w:txbxContent>
                </v:textbox>
              </v:shape>
            </w:pict>
          </mc:Fallback>
        </mc:AlternateContent>
      </w:r>
    </w:p>
    <w:p w:rsidR="00525A51" w:rsidRPr="009D23C7" w:rsidRDefault="00525A51" w:rsidP="00CD6CC8">
      <w:pPr>
        <w:bidi/>
        <w:spacing w:line="360" w:lineRule="auto"/>
        <w:ind w:left="990" w:right="720"/>
        <w:jc w:val="right"/>
        <w:rPr>
          <w:rFonts w:ascii="B Yekan+" w:hAnsi="B Yekan+" w:cs="B Yekan+"/>
          <w:sz w:val="24"/>
          <w:szCs w:val="24"/>
          <w:lang w:bidi="fa-IR"/>
        </w:rPr>
      </w:pPr>
    </w:p>
    <w:p w:rsidR="00FC7AB6" w:rsidRPr="009D23C7" w:rsidRDefault="00FC7AB6" w:rsidP="00CD6CC8">
      <w:pPr>
        <w:bidi/>
        <w:spacing w:line="360" w:lineRule="auto"/>
        <w:ind w:left="990" w:right="720"/>
        <w:jc w:val="right"/>
        <w:rPr>
          <w:rFonts w:ascii="B Yekan+" w:hAnsi="B Yekan+" w:cs="B Yekan+"/>
          <w:sz w:val="24"/>
          <w:szCs w:val="24"/>
          <w:lang w:bidi="fa-IR"/>
        </w:rPr>
      </w:pPr>
    </w:p>
    <w:p w:rsidR="0079202A" w:rsidRPr="009D23C7" w:rsidRDefault="0079202A" w:rsidP="00CD6CC8">
      <w:pPr>
        <w:bidi/>
        <w:spacing w:line="360" w:lineRule="auto"/>
        <w:ind w:left="990" w:right="720"/>
        <w:jc w:val="right"/>
        <w:rPr>
          <w:rFonts w:ascii="B Yekan+" w:hAnsi="B Yekan+" w:cs="B Yekan+"/>
          <w:sz w:val="24"/>
          <w:szCs w:val="24"/>
          <w:lang w:bidi="fa-IR"/>
        </w:rPr>
      </w:pPr>
    </w:p>
    <w:p w:rsidR="0079202A" w:rsidRPr="00696791" w:rsidRDefault="003D4D45" w:rsidP="00696791">
      <w:pPr>
        <w:pStyle w:val="ListParagraph"/>
        <w:numPr>
          <w:ilvl w:val="0"/>
          <w:numId w:val="7"/>
        </w:numPr>
        <w:bidi/>
        <w:spacing w:line="360" w:lineRule="auto"/>
        <w:ind w:right="720"/>
        <w:rPr>
          <w:rFonts w:ascii="B Yekan+" w:hAnsi="B Yekan+" w:cs="B Yekan+"/>
          <w:b/>
          <w:bCs/>
          <w:color w:val="F79646" w:themeColor="accent6"/>
          <w:sz w:val="36"/>
          <w:szCs w:val="36"/>
          <w:rtl/>
          <w:lang w:bidi="fa-IR"/>
        </w:rPr>
      </w:pPr>
      <w:r w:rsidRPr="00696791">
        <w:rPr>
          <w:rFonts w:ascii="B Yekan+" w:hAnsi="B Yekan+" w:cs="B Yekan+"/>
          <w:b/>
          <w:bCs/>
          <w:color w:val="F79646" w:themeColor="accent6"/>
          <w:sz w:val="36"/>
          <w:szCs w:val="36"/>
          <w:rtl/>
          <w:lang w:bidi="fa-IR"/>
        </w:rPr>
        <w:t>طراحی یک فیلتر مرتبه اول:</w:t>
      </w:r>
    </w:p>
    <w:p w:rsidR="00423976" w:rsidRPr="009D23C7" w:rsidRDefault="00423976" w:rsidP="00CD6CC8">
      <w:pPr>
        <w:bidi/>
        <w:spacing w:line="360" w:lineRule="auto"/>
        <w:ind w:left="990" w:right="720"/>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t>شکل 21 یک  فیلتر مرتبه اول  را نشان می دهد.</w:t>
      </w:r>
      <w:r w:rsidR="00A41382" w:rsidRPr="009D23C7">
        <w:rPr>
          <w:rFonts w:ascii="B Yekan+" w:hAnsi="B Yekan+" w:cs="B Yekan+"/>
          <w:color w:val="000000" w:themeColor="text1"/>
          <w:sz w:val="24"/>
          <w:szCs w:val="24"/>
          <w:rtl/>
          <w:lang w:bidi="fa-IR"/>
        </w:rPr>
        <w:t>اگر تابع انتقال ان را در حوزه ای لاپلاس بدست اوریم،یک صفر دارد،و د قطب،که در نهایت یک فیلتر درجه یک خوانده می شود.</w:t>
      </w:r>
      <w:r w:rsidR="00127F19" w:rsidRPr="009D23C7">
        <w:rPr>
          <w:rFonts w:ascii="B Yekan+" w:hAnsi="B Yekan+" w:cs="B Yekan+"/>
          <w:color w:val="000000" w:themeColor="text1"/>
          <w:sz w:val="24"/>
          <w:szCs w:val="24"/>
          <w:rtl/>
          <w:lang w:bidi="fa-IR"/>
        </w:rPr>
        <w:t xml:space="preserve"> </w:t>
      </w:r>
      <w:r w:rsidR="00162BA1" w:rsidRPr="009D23C7">
        <w:rPr>
          <w:rFonts w:ascii="B Yekan+" w:hAnsi="B Yekan+" w:cs="B Yekan+"/>
          <w:color w:val="000000" w:themeColor="text1"/>
          <w:sz w:val="24"/>
          <w:szCs w:val="24"/>
          <w:rtl/>
          <w:lang w:bidi="fa-IR"/>
        </w:rPr>
        <w:t>مشکل فیلتر در حالت الف چیست؟</w:t>
      </w:r>
      <w:r w:rsidR="002F41BB" w:rsidRPr="009D23C7">
        <w:rPr>
          <w:rFonts w:ascii="B Yekan+" w:hAnsi="B Yekan+" w:cs="B Yekan+"/>
          <w:color w:val="000000" w:themeColor="text1"/>
          <w:sz w:val="24"/>
          <w:szCs w:val="24"/>
          <w:rtl/>
          <w:lang w:bidi="fa-IR"/>
        </w:rPr>
        <w:t xml:space="preserve">مسیله اول عدم دقت ،سرعت پایین تر،ساخت برای مدار مجتمع هم </w:t>
      </w:r>
      <w:r w:rsidR="00127F19" w:rsidRPr="009D23C7">
        <w:rPr>
          <w:rFonts w:ascii="B Yekan+" w:hAnsi="B Yekan+" w:cs="B Yekan+"/>
          <w:color w:val="000000" w:themeColor="text1"/>
          <w:sz w:val="24"/>
          <w:szCs w:val="24"/>
          <w:rtl/>
          <w:lang w:bidi="fa-IR"/>
        </w:rPr>
        <w:t>نامناسب تر است.</w:t>
      </w:r>
      <w:r w:rsidR="002F41BB" w:rsidRPr="009D23C7">
        <w:rPr>
          <w:rFonts w:ascii="B Yekan+" w:hAnsi="B Yekan+" w:cs="B Yekan+"/>
          <w:color w:val="000000" w:themeColor="text1"/>
          <w:sz w:val="24"/>
          <w:szCs w:val="24"/>
          <w:rtl/>
          <w:lang w:bidi="fa-IR"/>
        </w:rPr>
        <w:t xml:space="preserve"> </w:t>
      </w:r>
      <w:r w:rsidR="00127F19" w:rsidRPr="009D23C7">
        <w:rPr>
          <w:rFonts w:ascii="B Yekan+" w:hAnsi="B Yekan+" w:cs="B Yekan+"/>
          <w:color w:val="000000" w:themeColor="text1"/>
          <w:sz w:val="24"/>
          <w:szCs w:val="24"/>
          <w:rtl/>
          <w:lang w:bidi="fa-IR"/>
        </w:rPr>
        <w:t xml:space="preserve">تا اینجا بحث سر این بود که وقتی که یک مقاومت داریم،باید ان را </w:t>
      </w:r>
      <w:r w:rsidR="00EC48B4" w:rsidRPr="009D23C7">
        <w:rPr>
          <w:rFonts w:ascii="B Yekan+" w:hAnsi="B Yekan+" w:cs="B Yekan+"/>
          <w:color w:val="000000" w:themeColor="text1"/>
          <w:sz w:val="24"/>
          <w:szCs w:val="24"/>
          <w:rtl/>
          <w:lang w:bidi="fa-IR"/>
        </w:rPr>
        <w:t xml:space="preserve"> با یک سوییچ خازنی جایگزین کنیم و فیلتر را در حوزه گسسته زمان  انالیز می کنیم،که </w:t>
      </w:r>
      <w:r w:rsidR="00EC48B4" w:rsidRPr="009D23C7">
        <w:rPr>
          <w:rFonts w:ascii="B Yekan+" w:hAnsi="B Yekan+" w:cs="B Yekan+"/>
          <w:b/>
          <w:bCs/>
          <w:color w:val="F79646" w:themeColor="accent6"/>
          <w:sz w:val="24"/>
          <w:szCs w:val="24"/>
          <w:rtl/>
          <w:lang w:bidi="fa-IR"/>
        </w:rPr>
        <w:t xml:space="preserve">در حوزه ی گسسته زمان به جای تبدیل لاپلاس از تبدیل </w:t>
      </w:r>
      <w:r w:rsidR="00EC48B4" w:rsidRPr="009D23C7">
        <w:rPr>
          <w:rFonts w:ascii="B Yekan+" w:hAnsi="B Yekan+" w:cs="B Yekan+"/>
          <w:b/>
          <w:bCs/>
          <w:color w:val="F79646" w:themeColor="accent6"/>
          <w:sz w:val="24"/>
          <w:szCs w:val="24"/>
          <w:lang w:bidi="fa-IR"/>
        </w:rPr>
        <w:t>Z</w:t>
      </w:r>
      <w:r w:rsidR="00EC48B4" w:rsidRPr="009D23C7">
        <w:rPr>
          <w:rFonts w:ascii="B Yekan+" w:hAnsi="B Yekan+" w:cs="B Yekan+"/>
          <w:b/>
          <w:bCs/>
          <w:color w:val="F79646" w:themeColor="accent6"/>
          <w:sz w:val="24"/>
          <w:szCs w:val="24"/>
          <w:rtl/>
          <w:lang w:bidi="fa-IR"/>
        </w:rPr>
        <w:t xml:space="preserve"> </w:t>
      </w:r>
      <w:r w:rsidR="00EC48B4" w:rsidRPr="009D23C7">
        <w:rPr>
          <w:rFonts w:ascii="B Yekan+" w:hAnsi="B Yekan+" w:cs="B Yekan+"/>
          <w:color w:val="000000" w:themeColor="text1"/>
          <w:sz w:val="24"/>
          <w:szCs w:val="24"/>
          <w:rtl/>
          <w:lang w:bidi="fa-IR"/>
        </w:rPr>
        <w:t>استفاده می کنیم.</w:t>
      </w:r>
      <w:r w:rsidR="00127F19" w:rsidRPr="009D23C7">
        <w:rPr>
          <w:rFonts w:ascii="B Yekan+" w:hAnsi="B Yekan+" w:cs="B Yekan+"/>
          <w:color w:val="000000" w:themeColor="text1"/>
          <w:sz w:val="24"/>
          <w:szCs w:val="24"/>
          <w:rtl/>
          <w:lang w:bidi="fa-IR"/>
        </w:rPr>
        <w:t>حال فیلتر مرتبه اول که در ان سوییچ خازنی استفاده شده است در شکل 22 اورده شده است.</w:t>
      </w:r>
    </w:p>
    <w:p w:rsidR="003D4D45" w:rsidRPr="009D23C7" w:rsidRDefault="003D4D45" w:rsidP="00CD6CC8">
      <w:pPr>
        <w:bidi/>
        <w:spacing w:line="360" w:lineRule="auto"/>
        <w:ind w:left="990" w:right="720"/>
        <w:rPr>
          <w:rFonts w:ascii="B Yekan+" w:hAnsi="B Yekan+" w:cs="B Yekan+"/>
          <w:b/>
          <w:bCs/>
          <w:color w:val="000000" w:themeColor="text1"/>
          <w:sz w:val="24"/>
          <w:szCs w:val="24"/>
          <w:lang w:bidi="fa-IR"/>
        </w:rPr>
      </w:pPr>
    </w:p>
    <w:p w:rsidR="0079202A" w:rsidRPr="009D23C7" w:rsidRDefault="003D4D45" w:rsidP="00A555BE">
      <w:pPr>
        <w:bidi/>
        <w:spacing w:line="360" w:lineRule="auto"/>
        <w:ind w:left="990" w:right="720"/>
        <w:jc w:val="center"/>
        <w:rPr>
          <w:rFonts w:ascii="B Yekan+" w:hAnsi="B Yekan+" w:cs="B Yekan+"/>
          <w:sz w:val="24"/>
          <w:szCs w:val="24"/>
          <w:lang w:bidi="fa-IR"/>
        </w:rPr>
      </w:pPr>
      <w:r w:rsidRPr="009D23C7">
        <w:rPr>
          <w:rFonts w:ascii="B Yekan+" w:hAnsi="B Yekan+" w:cs="B Yekan+"/>
          <w:noProof/>
          <w:sz w:val="24"/>
          <w:szCs w:val="24"/>
          <w:rtl/>
        </w:rPr>
        <w:lastRenderedPageBreak/>
        <w:drawing>
          <wp:inline distT="0" distB="0" distL="0" distR="0" wp14:anchorId="545D5379" wp14:editId="1B583202">
            <wp:extent cx="4486196" cy="1952625"/>
            <wp:effectExtent l="323850" t="323850" r="314960" b="314325"/>
            <wp:docPr id="21" name="Picture 21"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ROOT\Desktop\Untitled.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486196" cy="195262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79202A" w:rsidRPr="009D23C7" w:rsidRDefault="00423976" w:rsidP="00CD6CC8">
      <w:pPr>
        <w:bidi/>
        <w:spacing w:line="360" w:lineRule="auto"/>
        <w:ind w:left="990" w:right="720"/>
        <w:rPr>
          <w:rFonts w:ascii="B Yekan+" w:hAnsi="B Yekan+" w:cs="B Yekan+"/>
          <w:b/>
          <w:bCs/>
          <w:color w:val="FF0000"/>
          <w:sz w:val="24"/>
          <w:szCs w:val="24"/>
          <w:lang w:bidi="fa-IR"/>
        </w:rPr>
      </w:pPr>
      <w:r w:rsidRPr="009D23C7">
        <w:rPr>
          <w:rFonts w:ascii="B Yekan+" w:hAnsi="B Yekan+" w:cs="B Yekan+"/>
          <w:b/>
          <w:bCs/>
          <w:color w:val="FF0000"/>
          <w:sz w:val="24"/>
          <w:szCs w:val="24"/>
          <w:rtl/>
          <w:lang w:bidi="fa-IR"/>
        </w:rPr>
        <w:t>شکل21</w:t>
      </w:r>
    </w:p>
    <w:p w:rsidR="0079202A" w:rsidRPr="009D23C7" w:rsidRDefault="0079202A" w:rsidP="00CD6CC8">
      <w:pPr>
        <w:bidi/>
        <w:spacing w:line="360" w:lineRule="auto"/>
        <w:ind w:left="990" w:right="720"/>
        <w:jc w:val="right"/>
        <w:rPr>
          <w:rFonts w:ascii="B Yekan+" w:hAnsi="B Yekan+" w:cs="B Yekan+"/>
          <w:sz w:val="24"/>
          <w:szCs w:val="24"/>
          <w:lang w:bidi="fa-IR"/>
        </w:rPr>
      </w:pPr>
    </w:p>
    <w:p w:rsidR="009E52C2" w:rsidRPr="009D23C7" w:rsidRDefault="009E52C2" w:rsidP="00CD6CC8">
      <w:pPr>
        <w:bidi/>
        <w:spacing w:line="360" w:lineRule="auto"/>
        <w:ind w:left="990" w:right="720"/>
        <w:jc w:val="right"/>
        <w:rPr>
          <w:rFonts w:ascii="B Yekan+" w:hAnsi="B Yekan+" w:cs="B Yekan+"/>
          <w:sz w:val="24"/>
          <w:szCs w:val="24"/>
          <w:rtl/>
          <w:lang w:bidi="fa-IR"/>
        </w:rPr>
      </w:pPr>
    </w:p>
    <w:p w:rsidR="009E52C2" w:rsidRPr="009D23C7" w:rsidRDefault="009E52C2" w:rsidP="00696C7A">
      <w:pPr>
        <w:bidi/>
        <w:spacing w:line="360" w:lineRule="auto"/>
        <w:ind w:left="990" w:right="720"/>
        <w:jc w:val="center"/>
        <w:rPr>
          <w:rFonts w:ascii="B Yekan+" w:hAnsi="B Yekan+" w:cs="B Yekan+"/>
          <w:sz w:val="24"/>
          <w:szCs w:val="24"/>
          <w:rtl/>
          <w:lang w:bidi="fa-IR"/>
        </w:rPr>
      </w:pPr>
      <w:r w:rsidRPr="009D23C7">
        <w:rPr>
          <w:rFonts w:ascii="B Yekan+" w:hAnsi="B Yekan+" w:cs="B Yekan+"/>
          <w:noProof/>
          <w:sz w:val="24"/>
          <w:szCs w:val="24"/>
          <w:rtl/>
        </w:rPr>
        <w:drawing>
          <wp:inline distT="0" distB="0" distL="0" distR="0" wp14:anchorId="21834388" wp14:editId="43C272DA">
            <wp:extent cx="4914900" cy="1933933"/>
            <wp:effectExtent l="323850" t="323850" r="323850" b="333375"/>
            <wp:docPr id="44" name="Picture 44"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ROOT\Desktop\Untitled.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920286" cy="1936052"/>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9E52C2" w:rsidRPr="009D23C7" w:rsidRDefault="009E52C2" w:rsidP="00CD6CC8">
      <w:pPr>
        <w:bidi/>
        <w:spacing w:line="360" w:lineRule="auto"/>
        <w:ind w:left="990" w:right="720"/>
        <w:rPr>
          <w:rFonts w:ascii="B Yekan+" w:hAnsi="B Yekan+" w:cs="B Yekan+"/>
          <w:sz w:val="24"/>
          <w:szCs w:val="24"/>
          <w:rtl/>
          <w:lang w:bidi="fa-IR"/>
        </w:rPr>
      </w:pPr>
    </w:p>
    <w:p w:rsidR="0079202A" w:rsidRPr="009D23C7" w:rsidRDefault="009E52C2" w:rsidP="00CD6CC8">
      <w:pPr>
        <w:bidi/>
        <w:spacing w:line="360" w:lineRule="auto"/>
        <w:ind w:left="990" w:right="720"/>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شکل22</w:t>
      </w:r>
    </w:p>
    <w:p w:rsidR="00D02A25" w:rsidRPr="009D23C7" w:rsidRDefault="00D02A25" w:rsidP="00CD6CC8">
      <w:pPr>
        <w:bidi/>
        <w:spacing w:line="360" w:lineRule="auto"/>
        <w:ind w:left="990" w:right="720"/>
        <w:rPr>
          <w:rFonts w:ascii="B Yekan+" w:hAnsi="B Yekan+" w:cs="B Yekan+"/>
          <w:b/>
          <w:bCs/>
          <w:color w:val="FF0000"/>
          <w:sz w:val="24"/>
          <w:szCs w:val="24"/>
          <w:rtl/>
          <w:lang w:bidi="fa-IR"/>
        </w:rPr>
      </w:pPr>
    </w:p>
    <w:p w:rsidR="00D02A25" w:rsidRPr="009D23C7" w:rsidRDefault="00D02A25" w:rsidP="00CD6CC8">
      <w:pPr>
        <w:bidi/>
        <w:spacing w:line="360" w:lineRule="auto"/>
        <w:ind w:left="990" w:right="720"/>
        <w:rPr>
          <w:rFonts w:ascii="B Yekan+" w:hAnsi="B Yekan+" w:cs="B Yekan+"/>
          <w:color w:val="000000" w:themeColor="text1"/>
          <w:sz w:val="24"/>
          <w:szCs w:val="24"/>
          <w:rtl/>
          <w:lang w:bidi="fa-IR"/>
        </w:rPr>
      </w:pPr>
      <w:r w:rsidRPr="009D23C7">
        <w:rPr>
          <w:rFonts w:ascii="B Yekan+" w:hAnsi="B Yekan+" w:cs="B Yekan+"/>
          <w:color w:val="000000" w:themeColor="text1"/>
          <w:sz w:val="24"/>
          <w:szCs w:val="24"/>
          <w:rtl/>
          <w:lang w:bidi="fa-IR"/>
        </w:rPr>
        <w:lastRenderedPageBreak/>
        <w:t>یادی از درس سیگنال هم کنیم،به یاد داشتیم برای سیگنال های پیوسته زمان،یک تبدیل داشتیم که اهمیت زیادی داشت،که ان تبدیل لاپلاس بود.</w:t>
      </w:r>
      <w:r w:rsidR="00C27F87" w:rsidRPr="009D23C7">
        <w:rPr>
          <w:rFonts w:ascii="B Yekan+" w:hAnsi="B Yekan+" w:cs="B Yekan+"/>
          <w:color w:val="000000" w:themeColor="text1"/>
          <w:sz w:val="24"/>
          <w:szCs w:val="24"/>
          <w:rtl/>
          <w:lang w:bidi="fa-IR"/>
        </w:rPr>
        <w:t xml:space="preserve">ولی برای سیگنال های گسسته زمان،از یک تبدیل به نام تبدیل </w:t>
      </w:r>
      <w:r w:rsidR="00C27F87" w:rsidRPr="009D23C7">
        <w:rPr>
          <w:rFonts w:ascii="B Yekan+" w:hAnsi="B Yekan+" w:cs="B Yekan+"/>
          <w:color w:val="000000" w:themeColor="text1"/>
          <w:sz w:val="24"/>
          <w:szCs w:val="24"/>
          <w:lang w:bidi="fa-IR"/>
        </w:rPr>
        <w:t xml:space="preserve">Z </w:t>
      </w:r>
      <w:r w:rsidR="00C27F87" w:rsidRPr="009D23C7">
        <w:rPr>
          <w:rFonts w:ascii="B Yekan+" w:hAnsi="B Yekan+" w:cs="B Yekan+"/>
          <w:color w:val="000000" w:themeColor="text1"/>
          <w:sz w:val="24"/>
          <w:szCs w:val="24"/>
          <w:rtl/>
          <w:lang w:bidi="fa-IR"/>
        </w:rPr>
        <w:t xml:space="preserve"> استفاده می کردیم.</w:t>
      </w:r>
      <w:r w:rsidR="008B2D5F" w:rsidRPr="009D23C7">
        <w:rPr>
          <w:rFonts w:ascii="B Yekan+" w:hAnsi="B Yekan+" w:cs="B Yekan+"/>
          <w:color w:val="000000" w:themeColor="text1"/>
          <w:sz w:val="24"/>
          <w:szCs w:val="24"/>
          <w:rtl/>
          <w:lang w:bidi="fa-IR"/>
        </w:rPr>
        <w:t xml:space="preserve">پس کمی به خود زحمت می دهیم و تبدیل </w:t>
      </w:r>
      <w:r w:rsidR="008B2D5F" w:rsidRPr="009D23C7">
        <w:rPr>
          <w:rFonts w:ascii="B Yekan+" w:hAnsi="B Yekan+" w:cs="B Yekan+"/>
          <w:color w:val="000000" w:themeColor="text1"/>
          <w:sz w:val="24"/>
          <w:szCs w:val="24"/>
          <w:lang w:bidi="fa-IR"/>
        </w:rPr>
        <w:t xml:space="preserve">Z </w:t>
      </w:r>
      <w:r w:rsidR="008B2D5F" w:rsidRPr="009D23C7">
        <w:rPr>
          <w:rFonts w:ascii="B Yekan+" w:hAnsi="B Yekan+" w:cs="B Yekan+"/>
          <w:color w:val="000000" w:themeColor="text1"/>
          <w:sz w:val="24"/>
          <w:szCs w:val="24"/>
          <w:rtl/>
          <w:lang w:bidi="fa-IR"/>
        </w:rPr>
        <w:t>برای فیلتر محاسبه می کنیم.</w:t>
      </w:r>
      <w:r w:rsidR="00E77100" w:rsidRPr="009D23C7">
        <w:rPr>
          <w:rFonts w:ascii="B Yekan+" w:hAnsi="B Yekan+" w:cs="B Yekan+"/>
          <w:color w:val="000000" w:themeColor="text1"/>
          <w:sz w:val="24"/>
          <w:szCs w:val="24"/>
          <w:rtl/>
          <w:lang w:bidi="fa-IR"/>
        </w:rPr>
        <w:t xml:space="preserve">شکل 23 یک شمای کلی از طریقه محاسبه تبدیل </w:t>
      </w:r>
      <w:r w:rsidR="00E77100" w:rsidRPr="009D23C7">
        <w:rPr>
          <w:rFonts w:ascii="B Yekan+" w:hAnsi="B Yekan+" w:cs="B Yekan+"/>
          <w:color w:val="000000" w:themeColor="text1"/>
          <w:sz w:val="24"/>
          <w:szCs w:val="24"/>
          <w:lang w:bidi="fa-IR"/>
        </w:rPr>
        <w:t xml:space="preserve">Z </w:t>
      </w:r>
      <w:r w:rsidR="00E77100" w:rsidRPr="009D23C7">
        <w:rPr>
          <w:rFonts w:ascii="B Yekan+" w:hAnsi="B Yekan+" w:cs="B Yekan+"/>
          <w:color w:val="000000" w:themeColor="text1"/>
          <w:sz w:val="24"/>
          <w:szCs w:val="24"/>
          <w:rtl/>
          <w:lang w:bidi="fa-IR"/>
        </w:rPr>
        <w:t xml:space="preserve"> را به ما می دهد،که برای اپ امپ یک تابع تبدیل در حوزه ی</w:t>
      </w:r>
      <w:r w:rsidR="00E77100" w:rsidRPr="009D23C7">
        <w:rPr>
          <w:rFonts w:ascii="B Yekan+" w:hAnsi="B Yekan+" w:cs="B Yekan+"/>
          <w:color w:val="000000" w:themeColor="text1"/>
          <w:sz w:val="24"/>
          <w:szCs w:val="24"/>
          <w:lang w:bidi="fa-IR"/>
        </w:rPr>
        <w:t xml:space="preserve">Z </w:t>
      </w:r>
      <w:r w:rsidR="00E77100" w:rsidRPr="009D23C7">
        <w:rPr>
          <w:rFonts w:ascii="B Yekan+" w:hAnsi="B Yekan+" w:cs="B Yekan+"/>
          <w:color w:val="000000" w:themeColor="text1"/>
          <w:sz w:val="24"/>
          <w:szCs w:val="24"/>
          <w:rtl/>
          <w:lang w:bidi="fa-IR"/>
        </w:rPr>
        <w:t xml:space="preserve"> در نظر گرفته است.</w:t>
      </w:r>
    </w:p>
    <w:p w:rsidR="0087046A" w:rsidRPr="009D23C7" w:rsidRDefault="0087046A" w:rsidP="00CD6CC8">
      <w:pPr>
        <w:bidi/>
        <w:spacing w:line="360" w:lineRule="auto"/>
        <w:ind w:left="990" w:right="720"/>
        <w:jc w:val="right"/>
        <w:rPr>
          <w:rFonts w:ascii="B Yekan+" w:hAnsi="B Yekan+" w:cs="B Yekan+"/>
          <w:color w:val="000000" w:themeColor="text1"/>
          <w:sz w:val="24"/>
          <w:szCs w:val="24"/>
          <w:rtl/>
          <w:lang w:bidi="fa-IR"/>
        </w:rPr>
      </w:pPr>
      <w:r w:rsidRPr="009D23C7">
        <w:rPr>
          <w:rFonts w:ascii="B Yekan+" w:hAnsi="B Yekan+" w:cs="B Yekan+"/>
          <w:noProof/>
          <w:color w:val="000000" w:themeColor="text1"/>
          <w:sz w:val="24"/>
          <w:szCs w:val="24"/>
          <w:rtl/>
        </w:rPr>
        <w:drawing>
          <wp:inline distT="0" distB="0" distL="0" distR="0" wp14:anchorId="15BCE2C0" wp14:editId="0A539328">
            <wp:extent cx="4667250" cy="1457006"/>
            <wp:effectExtent l="323850" t="323850" r="323850" b="314960"/>
            <wp:docPr id="45" name="Picture 45"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ROOT\Desktop\Untitled.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667250" cy="1457006"/>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8B2D5F" w:rsidRPr="009D23C7" w:rsidRDefault="0087046A" w:rsidP="00CD6CC8">
      <w:pPr>
        <w:bidi/>
        <w:spacing w:line="360" w:lineRule="auto"/>
        <w:ind w:left="990" w:right="720"/>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شکل 23</w:t>
      </w:r>
    </w:p>
    <w:p w:rsidR="0087046A" w:rsidRPr="009D23C7" w:rsidRDefault="0087046A" w:rsidP="00CD6CC8">
      <w:pPr>
        <w:bidi/>
        <w:spacing w:line="360" w:lineRule="auto"/>
        <w:ind w:left="990" w:right="720"/>
        <w:rPr>
          <w:rFonts w:ascii="B Yekan+" w:hAnsi="B Yekan+" w:cs="B Yekan+"/>
          <w:b/>
          <w:bCs/>
          <w:color w:val="000000" w:themeColor="text1"/>
          <w:sz w:val="24"/>
          <w:szCs w:val="24"/>
          <w:rtl/>
          <w:lang w:bidi="fa-IR"/>
        </w:rPr>
      </w:pPr>
      <w:r w:rsidRPr="009D23C7">
        <w:rPr>
          <w:rFonts w:ascii="B Yekan+" w:hAnsi="B Yekan+" w:cs="B Yekan+"/>
          <w:b/>
          <w:bCs/>
          <w:color w:val="000000" w:themeColor="text1"/>
          <w:sz w:val="24"/>
          <w:szCs w:val="24"/>
          <w:rtl/>
          <w:lang w:bidi="fa-IR"/>
        </w:rPr>
        <w:t>که در نهایت به معادله ی 10 می رسیم.</w:t>
      </w:r>
    </w:p>
    <w:p w:rsidR="0087046A" w:rsidRPr="009D23C7" w:rsidRDefault="0087046A" w:rsidP="00CD6CC8">
      <w:pPr>
        <w:bidi/>
        <w:spacing w:line="360" w:lineRule="auto"/>
        <w:ind w:left="990" w:right="720"/>
        <w:rPr>
          <w:rFonts w:ascii="B Yekan+" w:hAnsi="B Yekan+" w:cs="B Yekan+"/>
          <w:b/>
          <w:bCs/>
          <w:color w:val="000000" w:themeColor="text1"/>
          <w:sz w:val="24"/>
          <w:szCs w:val="24"/>
          <w:rtl/>
          <w:lang w:bidi="fa-IR"/>
        </w:rPr>
      </w:pPr>
      <w:r w:rsidRPr="009D23C7">
        <w:rPr>
          <w:rFonts w:ascii="B Yekan+" w:hAnsi="B Yekan+" w:cs="B Yekan+"/>
          <w:b/>
          <w:bCs/>
          <w:noProof/>
          <w:color w:val="000000" w:themeColor="text1"/>
          <w:sz w:val="24"/>
          <w:szCs w:val="24"/>
          <w:rtl/>
        </w:rPr>
        <w:lastRenderedPageBreak/>
        <w:drawing>
          <wp:inline distT="0" distB="0" distL="0" distR="0" wp14:anchorId="434109DF" wp14:editId="31248D86">
            <wp:extent cx="4676775" cy="2847975"/>
            <wp:effectExtent l="323850" t="323850" r="333375" b="333375"/>
            <wp:docPr id="46" name="Picture 46"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ROOT\Desktop\Untitled.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684283" cy="2852547"/>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87046A" w:rsidRPr="009D23C7" w:rsidRDefault="0087046A" w:rsidP="00CD6CC8">
      <w:pPr>
        <w:tabs>
          <w:tab w:val="left" w:pos="1155"/>
        </w:tabs>
        <w:bidi/>
        <w:spacing w:line="360" w:lineRule="auto"/>
        <w:ind w:left="990" w:right="720"/>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معادله 10</w:t>
      </w:r>
    </w:p>
    <w:p w:rsidR="00737BE5" w:rsidRPr="00696791" w:rsidRDefault="00E0561D" w:rsidP="00CD6CC8">
      <w:pPr>
        <w:tabs>
          <w:tab w:val="left" w:pos="1155"/>
        </w:tabs>
        <w:bidi/>
        <w:spacing w:line="360" w:lineRule="auto"/>
        <w:ind w:left="990" w:right="720"/>
        <w:rPr>
          <w:rFonts w:ascii="B Yekan+" w:hAnsi="B Yekan+" w:cs="B Yekan+"/>
          <w:b/>
          <w:bCs/>
          <w:color w:val="000000" w:themeColor="text1"/>
          <w:sz w:val="24"/>
          <w:szCs w:val="24"/>
          <w:rtl/>
          <w:lang w:bidi="fa-IR"/>
        </w:rPr>
      </w:pPr>
      <w:r w:rsidRPr="00696791">
        <w:rPr>
          <w:rFonts w:ascii="B Yekan+" w:hAnsi="B Yekan+" w:cs="B Yekan+"/>
          <w:b/>
          <w:bCs/>
          <w:color w:val="000000" w:themeColor="text1"/>
          <w:sz w:val="24"/>
          <w:szCs w:val="24"/>
          <w:rtl/>
          <w:lang w:bidi="fa-IR"/>
        </w:rPr>
        <w:t>در تابع تبدیل قطب و صفر که محاسبه کنیم به معادلات 11 می رسیم.</w:t>
      </w:r>
    </w:p>
    <w:p w:rsidR="00477468" w:rsidRPr="009D23C7" w:rsidRDefault="006F2EAA" w:rsidP="00CD6CC8">
      <w:pPr>
        <w:tabs>
          <w:tab w:val="left" w:pos="1155"/>
        </w:tabs>
        <w:bidi/>
        <w:spacing w:line="360" w:lineRule="auto"/>
        <w:ind w:left="990" w:right="720"/>
        <w:jc w:val="right"/>
        <w:rPr>
          <w:rFonts w:ascii="B Yekan+" w:hAnsi="B Yekan+" w:cs="B Yekan+"/>
          <w:b/>
          <w:bCs/>
          <w:color w:val="FF0000"/>
          <w:sz w:val="24"/>
          <w:szCs w:val="24"/>
          <w:rtl/>
          <w:lang w:bidi="fa-IR"/>
        </w:rPr>
      </w:pPr>
      <w:r w:rsidRPr="009D23C7">
        <w:rPr>
          <w:rFonts w:ascii="B Yekan+" w:hAnsi="B Yekan+" w:cs="B Yekan+"/>
          <w:b/>
          <w:bCs/>
          <w:color w:val="FF0000"/>
          <w:sz w:val="24"/>
          <w:szCs w:val="24"/>
          <w:rtl/>
          <w:lang w:bidi="fa-IR"/>
        </w:rPr>
        <w:t>معادله 11</w:t>
      </w:r>
      <w:r w:rsidRPr="009D23C7">
        <w:rPr>
          <w:rFonts w:ascii="B Yekan+" w:hAnsi="B Yekan+" w:cs="B Yekan+"/>
          <w:b/>
          <w:bCs/>
          <w:noProof/>
          <w:color w:val="FF0000"/>
          <w:sz w:val="24"/>
          <w:szCs w:val="24"/>
          <w:rtl/>
        </w:rPr>
        <w:drawing>
          <wp:inline distT="0" distB="0" distL="0" distR="0" wp14:anchorId="62561B87" wp14:editId="1C6AFFAF">
            <wp:extent cx="4286250" cy="1524000"/>
            <wp:effectExtent l="323850" t="323850" r="323850" b="323850"/>
            <wp:docPr id="47" name="Picture 47"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ROOT\Desktop\Untitled.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152400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477468" w:rsidRPr="009D23C7" w:rsidRDefault="00477468" w:rsidP="00CD6CC8">
      <w:pPr>
        <w:bidi/>
        <w:spacing w:line="360" w:lineRule="auto"/>
        <w:ind w:left="990" w:right="720"/>
        <w:rPr>
          <w:rFonts w:ascii="B Yekan+" w:hAnsi="B Yekan+" w:cs="B Yekan+"/>
          <w:sz w:val="24"/>
          <w:szCs w:val="24"/>
          <w:rtl/>
          <w:lang w:bidi="fa-IR"/>
        </w:rPr>
      </w:pPr>
    </w:p>
    <w:p w:rsidR="006F2EAA" w:rsidRPr="009D23C7" w:rsidRDefault="00477468" w:rsidP="00CD6CC8">
      <w:pPr>
        <w:bidi/>
        <w:spacing w:line="360" w:lineRule="auto"/>
        <w:ind w:left="990" w:right="720"/>
        <w:rPr>
          <w:rFonts w:ascii="B Yekan+" w:hAnsi="B Yekan+" w:cs="B Yekan+"/>
          <w:sz w:val="24"/>
          <w:szCs w:val="24"/>
          <w:rtl/>
          <w:lang w:bidi="fa-IR"/>
        </w:rPr>
      </w:pPr>
      <w:r w:rsidRPr="009D23C7">
        <w:rPr>
          <w:rFonts w:ascii="B Yekan+" w:hAnsi="B Yekan+" w:cs="B Yekan+"/>
          <w:sz w:val="24"/>
          <w:szCs w:val="24"/>
          <w:rtl/>
          <w:lang w:bidi="fa-IR"/>
        </w:rPr>
        <w:t xml:space="preserve">در تابع تبدیل به ازای </w:t>
      </w:r>
      <w:r w:rsidRPr="009D23C7">
        <w:rPr>
          <w:rFonts w:ascii="B Yekan+" w:hAnsi="B Yekan+" w:cs="B Yekan+"/>
          <w:sz w:val="24"/>
          <w:szCs w:val="24"/>
          <w:lang w:bidi="fa-IR"/>
        </w:rPr>
        <w:t xml:space="preserve">Z=1 </w:t>
      </w:r>
      <w:r w:rsidRPr="009D23C7">
        <w:rPr>
          <w:rFonts w:ascii="B Yekan+" w:hAnsi="B Yekan+" w:cs="B Yekan+"/>
          <w:sz w:val="24"/>
          <w:szCs w:val="24"/>
          <w:rtl/>
          <w:lang w:bidi="fa-IR"/>
        </w:rPr>
        <w:t xml:space="preserve"> کین در حالت دی سی بدست می اید.</w:t>
      </w:r>
    </w:p>
    <w:p w:rsidR="00477468" w:rsidRPr="009D23C7" w:rsidRDefault="00477468" w:rsidP="00CD6CC8">
      <w:pPr>
        <w:bidi/>
        <w:spacing w:line="360" w:lineRule="auto"/>
        <w:ind w:left="990" w:right="720"/>
        <w:jc w:val="right"/>
        <w:rPr>
          <w:rFonts w:ascii="B Yekan+" w:hAnsi="B Yekan+" w:cs="B Yekan+"/>
          <w:sz w:val="24"/>
          <w:szCs w:val="24"/>
          <w:rtl/>
          <w:lang w:bidi="fa-IR"/>
        </w:rPr>
      </w:pPr>
      <w:r w:rsidRPr="009D23C7">
        <w:rPr>
          <w:rFonts w:ascii="B Yekan+" w:hAnsi="B Yekan+" w:cs="B Yekan+"/>
          <w:noProof/>
          <w:sz w:val="24"/>
          <w:szCs w:val="24"/>
          <w:rtl/>
        </w:rPr>
        <w:lastRenderedPageBreak/>
        <w:drawing>
          <wp:inline distT="0" distB="0" distL="0" distR="0" wp14:anchorId="4FDF96CB" wp14:editId="4FA8C8C1">
            <wp:extent cx="1809750" cy="733425"/>
            <wp:effectExtent l="323850" t="323850" r="323850" b="333375"/>
            <wp:docPr id="48" name="Picture 48"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sers\ROOT\Desktop\Untitled.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09750" cy="73342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477468" w:rsidRPr="009D23C7" w:rsidRDefault="00477468" w:rsidP="00CD6CC8">
      <w:pPr>
        <w:bidi/>
        <w:spacing w:line="360" w:lineRule="auto"/>
        <w:ind w:left="990" w:right="720"/>
        <w:rPr>
          <w:rFonts w:ascii="B Yekan+" w:hAnsi="B Yekan+" w:cs="B Yekan+"/>
          <w:sz w:val="24"/>
          <w:szCs w:val="24"/>
          <w:rtl/>
          <w:lang w:bidi="fa-IR"/>
        </w:rPr>
      </w:pPr>
    </w:p>
    <w:p w:rsidR="00477468" w:rsidRPr="009D23C7" w:rsidRDefault="00477468" w:rsidP="00CD6CC8">
      <w:pPr>
        <w:tabs>
          <w:tab w:val="left" w:pos="4830"/>
        </w:tabs>
        <w:bidi/>
        <w:spacing w:line="360" w:lineRule="auto"/>
        <w:ind w:left="990" w:right="720"/>
        <w:rPr>
          <w:rFonts w:ascii="B Yekan+" w:hAnsi="B Yekan+" w:cs="B Yekan+"/>
          <w:sz w:val="24"/>
          <w:szCs w:val="24"/>
          <w:rtl/>
          <w:lang w:bidi="fa-IR"/>
        </w:rPr>
      </w:pPr>
      <w:r w:rsidRPr="009D23C7">
        <w:rPr>
          <w:rFonts w:ascii="B Yekan+" w:hAnsi="B Yekan+" w:cs="B Yekan+"/>
          <w:sz w:val="24"/>
          <w:szCs w:val="24"/>
          <w:rtl/>
          <w:lang w:bidi="fa-IR"/>
        </w:rPr>
        <w:t xml:space="preserve">برای اینکه تعداد </w:t>
      </w:r>
      <w:r w:rsidRPr="009D23C7">
        <w:rPr>
          <w:rFonts w:ascii="B Yekan+" w:hAnsi="B Yekan+" w:cs="B Yekan+"/>
          <w:sz w:val="24"/>
          <w:szCs w:val="24"/>
          <w:lang w:bidi="fa-IR"/>
        </w:rPr>
        <w:t xml:space="preserve">switch </w:t>
      </w:r>
      <w:r w:rsidRPr="009D23C7">
        <w:rPr>
          <w:rFonts w:ascii="B Yekan+" w:hAnsi="B Yekan+" w:cs="B Yekan+"/>
          <w:sz w:val="24"/>
          <w:szCs w:val="24"/>
          <w:rtl/>
          <w:lang w:bidi="fa-IR"/>
        </w:rPr>
        <w:t xml:space="preserve"> ها کاهش دهیم از  </w:t>
      </w:r>
      <w:r w:rsidRPr="009D23C7">
        <w:rPr>
          <w:rFonts w:ascii="B Yekan+" w:hAnsi="B Yekan+" w:cs="B Yekan+"/>
          <w:sz w:val="24"/>
          <w:szCs w:val="24"/>
          <w:rtl/>
          <w:lang w:bidi="fa-IR"/>
        </w:rPr>
        <w:tab/>
        <w:t>مدار بهبود یافته زیر استفاده می کنیم.</w:t>
      </w:r>
    </w:p>
    <w:p w:rsidR="00477468" w:rsidRPr="009D23C7" w:rsidRDefault="00477468" w:rsidP="00696C7A">
      <w:pPr>
        <w:tabs>
          <w:tab w:val="left" w:pos="4830"/>
        </w:tabs>
        <w:bidi/>
        <w:spacing w:line="360" w:lineRule="auto"/>
        <w:ind w:left="990" w:right="720"/>
        <w:jc w:val="center"/>
        <w:rPr>
          <w:rFonts w:ascii="B Yekan+" w:hAnsi="B Yekan+" w:cs="B Yekan+"/>
          <w:sz w:val="24"/>
          <w:szCs w:val="24"/>
          <w:lang w:bidi="fa-IR"/>
        </w:rPr>
      </w:pPr>
      <w:r w:rsidRPr="009D23C7">
        <w:rPr>
          <w:rFonts w:ascii="B Yekan+" w:hAnsi="B Yekan+" w:cs="B Yekan+"/>
          <w:noProof/>
          <w:sz w:val="24"/>
          <w:szCs w:val="24"/>
          <w:rtl/>
        </w:rPr>
        <w:drawing>
          <wp:inline distT="0" distB="0" distL="0" distR="0" wp14:anchorId="192A7A3E" wp14:editId="0DA0661B">
            <wp:extent cx="5197643" cy="2266950"/>
            <wp:effectExtent l="323850" t="323850" r="327025" b="323850"/>
            <wp:docPr id="49" name="Picture 49"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Users\ROOT\Desktop\Untitled.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00650" cy="2268262"/>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477468" w:rsidRPr="009D23C7" w:rsidRDefault="00477468" w:rsidP="00CD6CC8">
      <w:pPr>
        <w:bidi/>
        <w:spacing w:line="360" w:lineRule="auto"/>
        <w:ind w:left="990" w:right="720"/>
        <w:rPr>
          <w:rFonts w:ascii="B Yekan+" w:hAnsi="B Yekan+" w:cs="B Yekan+"/>
          <w:sz w:val="24"/>
          <w:szCs w:val="24"/>
          <w:lang w:bidi="fa-IR"/>
        </w:rPr>
      </w:pPr>
      <w:r w:rsidRPr="009D23C7">
        <w:rPr>
          <w:rFonts w:ascii="B Yekan+" w:hAnsi="B Yekan+" w:cs="B Yekan+"/>
          <w:sz w:val="24"/>
          <w:szCs w:val="24"/>
          <w:rtl/>
          <w:lang w:bidi="fa-IR"/>
        </w:rPr>
        <w:t>که اصطلاحا اشتراک سوییچ خوانده می شوند.</w:t>
      </w:r>
    </w:p>
    <w:p w:rsidR="00FD5A14" w:rsidRPr="009D23C7" w:rsidRDefault="00FD5A14" w:rsidP="00CD6CC8">
      <w:pPr>
        <w:bidi/>
        <w:spacing w:line="360" w:lineRule="auto"/>
        <w:ind w:left="990" w:right="720"/>
        <w:rPr>
          <w:rFonts w:ascii="B Yekan+" w:hAnsi="B Yekan+" w:cs="B Yekan+"/>
          <w:sz w:val="24"/>
          <w:szCs w:val="24"/>
          <w:lang w:bidi="fa-IR"/>
        </w:rPr>
      </w:pPr>
    </w:p>
    <w:p w:rsidR="00FD5A14" w:rsidRPr="009D23C7" w:rsidRDefault="00FD5A14" w:rsidP="00CD6CC8">
      <w:pPr>
        <w:bidi/>
        <w:spacing w:line="360" w:lineRule="auto"/>
        <w:ind w:left="990" w:right="720"/>
        <w:rPr>
          <w:rFonts w:ascii="B Yekan+" w:hAnsi="B Yekan+" w:cs="B Yekan+"/>
          <w:sz w:val="24"/>
          <w:szCs w:val="24"/>
          <w:lang w:bidi="fa-IR"/>
        </w:rPr>
      </w:pPr>
    </w:p>
    <w:p w:rsidR="00FD5A14" w:rsidRPr="009D23C7" w:rsidRDefault="00FD5A14" w:rsidP="00CD6CC8">
      <w:pPr>
        <w:bidi/>
        <w:spacing w:line="360" w:lineRule="auto"/>
        <w:ind w:left="990" w:right="720"/>
        <w:rPr>
          <w:rFonts w:ascii="B Yekan+" w:hAnsi="B Yekan+" w:cs="B Yekan+"/>
          <w:sz w:val="24"/>
          <w:szCs w:val="24"/>
          <w:lang w:bidi="fa-IR"/>
        </w:rPr>
      </w:pPr>
    </w:p>
    <w:p w:rsidR="00FD5A14" w:rsidRPr="00696791" w:rsidRDefault="009A395F" w:rsidP="00696791">
      <w:pPr>
        <w:pStyle w:val="ListParagraph"/>
        <w:numPr>
          <w:ilvl w:val="0"/>
          <w:numId w:val="7"/>
        </w:numPr>
        <w:bidi/>
        <w:spacing w:line="360" w:lineRule="auto"/>
        <w:ind w:right="720"/>
        <w:rPr>
          <w:rFonts w:ascii="B Yekan+" w:hAnsi="B Yekan+" w:cs="B Yekan+"/>
          <w:b/>
          <w:bCs/>
          <w:color w:val="F79646" w:themeColor="accent6"/>
          <w:sz w:val="36"/>
          <w:szCs w:val="36"/>
          <w:rtl/>
          <w:lang w:bidi="fa-IR"/>
        </w:rPr>
      </w:pPr>
      <w:r w:rsidRPr="00696791">
        <w:rPr>
          <w:rFonts w:ascii="B Yekan+" w:hAnsi="B Yekan+" w:cs="B Yekan+"/>
          <w:b/>
          <w:bCs/>
          <w:color w:val="F79646" w:themeColor="accent6"/>
          <w:sz w:val="36"/>
          <w:szCs w:val="36"/>
          <w:rtl/>
          <w:lang w:bidi="fa-IR"/>
        </w:rPr>
        <w:t xml:space="preserve">بررسی </w:t>
      </w:r>
      <w:r w:rsidRPr="00696791">
        <w:rPr>
          <w:rFonts w:ascii="B Yekan+" w:hAnsi="B Yekan+" w:cs="B Yekan+"/>
          <w:b/>
          <w:bCs/>
          <w:color w:val="F79646" w:themeColor="accent6"/>
          <w:sz w:val="36"/>
          <w:szCs w:val="36"/>
          <w:lang w:bidi="fa-IR"/>
        </w:rPr>
        <w:t xml:space="preserve">CMFB </w:t>
      </w:r>
      <w:r w:rsidRPr="00696791">
        <w:rPr>
          <w:rFonts w:ascii="B Yekan+" w:hAnsi="B Yekan+" w:cs="B Yekan+"/>
          <w:b/>
          <w:bCs/>
          <w:color w:val="F79646" w:themeColor="accent6"/>
          <w:sz w:val="36"/>
          <w:szCs w:val="36"/>
          <w:rtl/>
          <w:lang w:bidi="fa-IR"/>
        </w:rPr>
        <w:t xml:space="preserve"> با سوییچ خازنی:</w:t>
      </w:r>
    </w:p>
    <w:p w:rsidR="0069772A" w:rsidRPr="009D23C7" w:rsidRDefault="0069772A" w:rsidP="00CD6CC8">
      <w:pPr>
        <w:bidi/>
        <w:spacing w:line="360" w:lineRule="auto"/>
        <w:ind w:left="990" w:right="720"/>
        <w:rPr>
          <w:rFonts w:ascii="B Yekan+" w:hAnsi="B Yekan+" w:cs="B Yekan+"/>
          <w:b/>
          <w:bCs/>
          <w:color w:val="000000" w:themeColor="text1"/>
          <w:sz w:val="24"/>
          <w:szCs w:val="24"/>
          <w:rtl/>
          <w:lang w:bidi="fa-IR"/>
        </w:rPr>
      </w:pPr>
      <w:r w:rsidRPr="009D23C7">
        <w:rPr>
          <w:rFonts w:ascii="B Yekan+" w:hAnsi="B Yekan+" w:cs="B Yekan+"/>
          <w:b/>
          <w:bCs/>
          <w:color w:val="000000" w:themeColor="text1"/>
          <w:sz w:val="24"/>
          <w:szCs w:val="24"/>
          <w:rtl/>
          <w:lang w:bidi="fa-IR"/>
        </w:rPr>
        <w:lastRenderedPageBreak/>
        <w:t xml:space="preserve">در فصل های گذشته در مورد مدار های </w:t>
      </w:r>
      <w:r w:rsidRPr="009D23C7">
        <w:rPr>
          <w:rFonts w:ascii="B Yekan+" w:hAnsi="B Yekan+" w:cs="B Yekan+"/>
          <w:b/>
          <w:bCs/>
          <w:color w:val="000000" w:themeColor="text1"/>
          <w:sz w:val="24"/>
          <w:szCs w:val="24"/>
          <w:lang w:bidi="fa-IR"/>
        </w:rPr>
        <w:t>CMFB</w:t>
      </w:r>
      <w:r w:rsidRPr="009D23C7">
        <w:rPr>
          <w:rFonts w:ascii="B Yekan+" w:hAnsi="B Yekan+" w:cs="B Yekan+"/>
          <w:b/>
          <w:bCs/>
          <w:color w:val="000000" w:themeColor="text1"/>
          <w:sz w:val="24"/>
          <w:szCs w:val="24"/>
          <w:rtl/>
          <w:lang w:bidi="fa-IR"/>
        </w:rPr>
        <w:t>بحث شد،</w:t>
      </w:r>
      <w:r w:rsidR="00D42504" w:rsidRPr="009D23C7">
        <w:rPr>
          <w:rFonts w:ascii="B Yekan+" w:hAnsi="B Yekan+" w:cs="B Yekan+"/>
          <w:b/>
          <w:bCs/>
          <w:color w:val="000000" w:themeColor="text1"/>
          <w:sz w:val="24"/>
          <w:szCs w:val="24"/>
          <w:rtl/>
          <w:lang w:bidi="fa-IR"/>
        </w:rPr>
        <w:t>که یک بخش ان نمونه برداری بود و برای نمونه برداری از یک مقاومت یا یک ترانزیستور در مد تریود استفاده می کردیم.</w:t>
      </w:r>
      <w:r w:rsidR="0072745D" w:rsidRPr="009D23C7">
        <w:rPr>
          <w:rFonts w:ascii="B Yekan+" w:hAnsi="B Yekan+" w:cs="B Yekan+"/>
          <w:b/>
          <w:bCs/>
          <w:color w:val="000000" w:themeColor="text1"/>
          <w:sz w:val="24"/>
          <w:szCs w:val="24"/>
          <w:rtl/>
          <w:lang w:bidi="fa-IR"/>
        </w:rPr>
        <w:t>مشکلی که این روش ها داشتند ناحیه خطی را محدود کرده بود.</w:t>
      </w:r>
      <w:r w:rsidR="00D42504" w:rsidRPr="009D23C7">
        <w:rPr>
          <w:rFonts w:ascii="B Yekan+" w:hAnsi="B Yekan+" w:cs="B Yekan+"/>
          <w:b/>
          <w:bCs/>
          <w:color w:val="000000" w:themeColor="text1"/>
          <w:sz w:val="24"/>
          <w:szCs w:val="24"/>
          <w:rtl/>
          <w:lang w:bidi="fa-IR"/>
        </w:rPr>
        <w:t>حال در اینجا می خواهیم از سوییچ های خازنی استفاده کنیم.شکل زیر مدار یک کامن مد فیدبک را که به جای مقاومت از خازن استفاده شده است را نشان می دهد.</w:t>
      </w:r>
      <w:r w:rsidR="008833B0" w:rsidRPr="009D23C7">
        <w:rPr>
          <w:rFonts w:ascii="B Yekan+" w:hAnsi="B Yekan+" w:cs="B Yekan+"/>
          <w:b/>
          <w:bCs/>
          <w:color w:val="000000" w:themeColor="text1"/>
          <w:sz w:val="24"/>
          <w:szCs w:val="24"/>
          <w:rtl/>
          <w:lang w:bidi="fa-IR"/>
        </w:rPr>
        <w:t>در حالتی که از خازن استفاده می کنیم حساسیت نسبت به حس کردن ولتاژ مشترک خروجی خیلی بیشتر می شود.</w:t>
      </w:r>
    </w:p>
    <w:p w:rsidR="00811E6B" w:rsidRPr="009D23C7" w:rsidRDefault="00811E6B" w:rsidP="00CD6CC8">
      <w:pPr>
        <w:bidi/>
        <w:spacing w:line="360" w:lineRule="auto"/>
        <w:ind w:left="990" w:right="720"/>
        <w:rPr>
          <w:rFonts w:ascii="B Yekan+" w:hAnsi="B Yekan+" w:cs="B Yekan+"/>
          <w:b/>
          <w:bCs/>
          <w:color w:val="000000" w:themeColor="text1"/>
          <w:sz w:val="24"/>
          <w:szCs w:val="24"/>
          <w:rtl/>
          <w:lang w:bidi="fa-IR"/>
        </w:rPr>
      </w:pPr>
    </w:p>
    <w:p w:rsidR="00811E6B" w:rsidRPr="009D23C7" w:rsidRDefault="00811E6B" w:rsidP="00CD6CC8">
      <w:pPr>
        <w:bidi/>
        <w:spacing w:line="360" w:lineRule="auto"/>
        <w:ind w:left="990" w:right="720"/>
        <w:jc w:val="right"/>
        <w:rPr>
          <w:rFonts w:ascii="B Yekan+" w:hAnsi="B Yekan+" w:cs="B Yekan+"/>
          <w:b/>
          <w:bCs/>
          <w:color w:val="F79646" w:themeColor="accent6"/>
          <w:sz w:val="24"/>
          <w:szCs w:val="24"/>
          <w:rtl/>
          <w:lang w:bidi="fa-IR"/>
        </w:rPr>
      </w:pPr>
    </w:p>
    <w:p w:rsidR="003C2CF5" w:rsidRPr="009D23C7" w:rsidRDefault="003C2CF5" w:rsidP="00CD6CC8">
      <w:pPr>
        <w:bidi/>
        <w:spacing w:line="360" w:lineRule="auto"/>
        <w:ind w:left="990" w:right="720"/>
        <w:jc w:val="right"/>
        <w:rPr>
          <w:rFonts w:ascii="B Yekan+" w:hAnsi="B Yekan+" w:cs="B Yekan+"/>
          <w:b/>
          <w:bCs/>
          <w:color w:val="F79646" w:themeColor="accent6"/>
          <w:sz w:val="24"/>
          <w:szCs w:val="24"/>
          <w:rtl/>
          <w:lang w:bidi="fa-IR"/>
        </w:rPr>
      </w:pPr>
      <w:r w:rsidRPr="009D23C7">
        <w:rPr>
          <w:rFonts w:ascii="B Yekan+" w:hAnsi="B Yekan+" w:cs="B Yekan+"/>
          <w:b/>
          <w:bCs/>
          <w:color w:val="F79646" w:themeColor="accent6"/>
          <w:sz w:val="24"/>
          <w:szCs w:val="24"/>
          <w:rtl/>
          <w:lang w:bidi="fa-IR"/>
        </w:rPr>
        <w:t>شکل</w:t>
      </w:r>
      <w:r w:rsidRPr="009D23C7">
        <w:rPr>
          <w:rFonts w:ascii="B Yekan+" w:hAnsi="B Yekan+" w:cs="B Yekan+"/>
          <w:b/>
          <w:bCs/>
          <w:noProof/>
          <w:color w:val="F79646" w:themeColor="accent6"/>
          <w:sz w:val="24"/>
          <w:szCs w:val="24"/>
          <w:rtl/>
        </w:rPr>
        <w:drawing>
          <wp:inline distT="0" distB="0" distL="0" distR="0" wp14:anchorId="5D79DB85" wp14:editId="26E7629F">
            <wp:extent cx="3362325" cy="2209800"/>
            <wp:effectExtent l="323850" t="323850" r="333375" b="323850"/>
            <wp:docPr id="51" name="Picture 51"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ROOT\Desktop\Untitled.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362325" cy="220980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811E6B" w:rsidRPr="009D23C7" w:rsidRDefault="00811E6B" w:rsidP="00CD6CC8">
      <w:pPr>
        <w:bidi/>
        <w:spacing w:line="360" w:lineRule="auto"/>
        <w:ind w:left="990" w:right="720"/>
        <w:jc w:val="right"/>
        <w:rPr>
          <w:rFonts w:ascii="B Yekan+" w:hAnsi="B Yekan+" w:cs="B Yekan+"/>
          <w:b/>
          <w:bCs/>
          <w:color w:val="F79646" w:themeColor="accent6"/>
          <w:sz w:val="24"/>
          <w:szCs w:val="24"/>
          <w:rtl/>
          <w:lang w:bidi="fa-IR"/>
        </w:rPr>
      </w:pPr>
      <w:r w:rsidRPr="009D23C7">
        <w:rPr>
          <w:rFonts w:ascii="B Yekan+" w:hAnsi="B Yekan+" w:cs="B Yekan+"/>
          <w:b/>
          <w:bCs/>
          <w:color w:val="F79646" w:themeColor="accent6"/>
          <w:sz w:val="24"/>
          <w:szCs w:val="24"/>
          <w:rtl/>
          <w:lang w:bidi="fa-IR"/>
        </w:rPr>
        <w:lastRenderedPageBreak/>
        <w:t>شکل</w:t>
      </w:r>
      <w:r w:rsidRPr="009D23C7">
        <w:rPr>
          <w:rFonts w:ascii="B Yekan+" w:hAnsi="B Yekan+" w:cs="B Yekan+"/>
          <w:b/>
          <w:bCs/>
          <w:noProof/>
          <w:color w:val="F79646" w:themeColor="accent6"/>
          <w:sz w:val="24"/>
          <w:szCs w:val="24"/>
          <w:rtl/>
        </w:rPr>
        <w:drawing>
          <wp:inline distT="0" distB="0" distL="0" distR="0" wp14:anchorId="15BF376B" wp14:editId="63BDCC8D">
            <wp:extent cx="3590925" cy="2495550"/>
            <wp:effectExtent l="323850" t="323850" r="333375" b="323850"/>
            <wp:docPr id="53" name="Picture 53"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ROOT\Desktop\Untitled.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590925" cy="249555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D42504" w:rsidRPr="009D23C7" w:rsidRDefault="00620E8A" w:rsidP="00CD6CC8">
      <w:pPr>
        <w:bidi/>
        <w:spacing w:line="360" w:lineRule="auto"/>
        <w:ind w:left="990" w:right="720"/>
        <w:rPr>
          <w:rFonts w:ascii="B Yekan+" w:hAnsi="B Yekan+" w:cs="B Yekan+"/>
          <w:b/>
          <w:bCs/>
          <w:color w:val="000000" w:themeColor="text1"/>
          <w:sz w:val="24"/>
          <w:szCs w:val="24"/>
          <w:rtl/>
          <w:lang w:bidi="fa-IR"/>
        </w:rPr>
      </w:pPr>
      <w:r w:rsidRPr="009D23C7">
        <w:rPr>
          <w:rFonts w:ascii="B Yekan+" w:hAnsi="B Yekan+" w:cs="B Yekan+"/>
          <w:b/>
          <w:bCs/>
          <w:color w:val="000000" w:themeColor="text1"/>
          <w:sz w:val="24"/>
          <w:szCs w:val="24"/>
          <w:rtl/>
          <w:lang w:bidi="fa-IR"/>
        </w:rPr>
        <w:t>می بیتیم در ا</w:t>
      </w:r>
      <w:r w:rsidR="00C34626" w:rsidRPr="009D23C7">
        <w:rPr>
          <w:rFonts w:ascii="B Yekan+" w:hAnsi="B Yekan+" w:cs="B Yekan+"/>
          <w:b/>
          <w:bCs/>
          <w:color w:val="000000" w:themeColor="text1"/>
          <w:sz w:val="24"/>
          <w:szCs w:val="24"/>
          <w:rtl/>
          <w:lang w:bidi="fa-IR"/>
        </w:rPr>
        <w:t>ین</w:t>
      </w:r>
      <w:r w:rsidRPr="009D23C7">
        <w:rPr>
          <w:rFonts w:ascii="B Yekan+" w:hAnsi="B Yekan+" w:cs="B Yekan+"/>
          <w:b/>
          <w:bCs/>
          <w:color w:val="000000" w:themeColor="text1"/>
          <w:sz w:val="24"/>
          <w:szCs w:val="24"/>
          <w:rtl/>
          <w:lang w:bidi="fa-IR"/>
        </w:rPr>
        <w:t>جا خازن قرار است نقش نمونه بردار را برای ما ایفا کند.</w:t>
      </w:r>
      <w:r w:rsidR="00AF46D1" w:rsidRPr="009D23C7">
        <w:rPr>
          <w:rFonts w:ascii="B Yekan+" w:hAnsi="B Yekan+" w:cs="B Yekan+"/>
          <w:b/>
          <w:bCs/>
          <w:color w:val="000000" w:themeColor="text1"/>
          <w:sz w:val="24"/>
          <w:szCs w:val="24"/>
          <w:rtl/>
          <w:lang w:bidi="fa-IR"/>
        </w:rPr>
        <w:t xml:space="preserve">که مرحله کارکرد مدار شامل دو مرحله نمونه برداری از ظریق خازن ها و سپس </w:t>
      </w:r>
      <w:r w:rsidR="00AF46D1" w:rsidRPr="009D23C7">
        <w:rPr>
          <w:rFonts w:ascii="B Yekan+" w:hAnsi="B Yekan+" w:cs="B Yekan+"/>
          <w:b/>
          <w:bCs/>
          <w:color w:val="000000" w:themeColor="text1"/>
          <w:sz w:val="24"/>
          <w:szCs w:val="24"/>
          <w:lang w:bidi="fa-IR"/>
        </w:rPr>
        <w:t xml:space="preserve">sense </w:t>
      </w:r>
      <w:r w:rsidR="00AF46D1" w:rsidRPr="009D23C7">
        <w:rPr>
          <w:rFonts w:ascii="B Yekan+" w:hAnsi="B Yekan+" w:cs="B Yekan+"/>
          <w:b/>
          <w:bCs/>
          <w:color w:val="000000" w:themeColor="text1"/>
          <w:sz w:val="24"/>
          <w:szCs w:val="24"/>
          <w:rtl/>
          <w:lang w:bidi="fa-IR"/>
        </w:rPr>
        <w:t>کردن می باشد.</w:t>
      </w:r>
      <w:r w:rsidR="00011B96" w:rsidRPr="009D23C7">
        <w:rPr>
          <w:rFonts w:ascii="B Yekan+" w:hAnsi="B Yekan+" w:cs="B Yekan+"/>
          <w:b/>
          <w:bCs/>
          <w:color w:val="000000" w:themeColor="text1"/>
          <w:sz w:val="24"/>
          <w:szCs w:val="24"/>
          <w:rtl/>
          <w:lang w:bidi="fa-IR"/>
        </w:rPr>
        <w:t>کارکرد مدار هم به این صورت می باشد،که</w:t>
      </w:r>
      <w:r w:rsidR="002A3235" w:rsidRPr="009D23C7">
        <w:rPr>
          <w:rFonts w:ascii="B Yekan+" w:hAnsi="B Yekan+" w:cs="B Yekan+"/>
          <w:b/>
          <w:bCs/>
          <w:color w:val="000000" w:themeColor="text1"/>
          <w:sz w:val="24"/>
          <w:szCs w:val="24"/>
          <w:rtl/>
          <w:lang w:bidi="fa-IR"/>
        </w:rPr>
        <w:t xml:space="preserve">در لحظه اول سوییچ های </w:t>
      </w:r>
      <w:r w:rsidR="002A3235" w:rsidRPr="009D23C7">
        <w:rPr>
          <w:rFonts w:ascii="B Yekan+" w:hAnsi="B Yekan+" w:cs="B Yekan+"/>
          <w:b/>
          <w:bCs/>
          <w:color w:val="000000" w:themeColor="text1"/>
          <w:sz w:val="24"/>
          <w:szCs w:val="24"/>
          <w:lang w:bidi="fa-IR"/>
        </w:rPr>
        <w:t>S4</w:t>
      </w:r>
      <w:r w:rsidR="002A3235" w:rsidRPr="009D23C7">
        <w:rPr>
          <w:rFonts w:ascii="B Yekan+" w:hAnsi="B Yekan+" w:cs="B Yekan+"/>
          <w:b/>
          <w:bCs/>
          <w:color w:val="000000" w:themeColor="text1"/>
          <w:sz w:val="24"/>
          <w:szCs w:val="24"/>
          <w:rtl/>
          <w:lang w:bidi="fa-IR"/>
        </w:rPr>
        <w:t>و</w:t>
      </w:r>
      <w:r w:rsidR="002A3235" w:rsidRPr="009D23C7">
        <w:rPr>
          <w:rFonts w:ascii="B Yekan+" w:hAnsi="B Yekan+" w:cs="B Yekan+"/>
          <w:b/>
          <w:bCs/>
          <w:color w:val="000000" w:themeColor="text1"/>
          <w:sz w:val="24"/>
          <w:szCs w:val="24"/>
          <w:lang w:bidi="fa-IR"/>
        </w:rPr>
        <w:t xml:space="preserve">S5 </w:t>
      </w:r>
      <w:r w:rsidR="002A3235" w:rsidRPr="009D23C7">
        <w:rPr>
          <w:rFonts w:ascii="B Yekan+" w:hAnsi="B Yekan+" w:cs="B Yekan+"/>
          <w:b/>
          <w:bCs/>
          <w:color w:val="000000" w:themeColor="text1"/>
          <w:sz w:val="24"/>
          <w:szCs w:val="24"/>
          <w:rtl/>
          <w:lang w:bidi="fa-IR"/>
        </w:rPr>
        <w:t xml:space="preserve"> روشن،</w:t>
      </w:r>
      <w:r w:rsidR="002A3235" w:rsidRPr="009D23C7">
        <w:rPr>
          <w:rFonts w:ascii="B Yekan+" w:hAnsi="B Yekan+" w:cs="B Yekan+"/>
          <w:b/>
          <w:bCs/>
          <w:color w:val="000000" w:themeColor="text1"/>
          <w:sz w:val="24"/>
          <w:szCs w:val="24"/>
          <w:lang w:bidi="fa-IR"/>
        </w:rPr>
        <w:t xml:space="preserve"> </w:t>
      </w:r>
      <w:r w:rsidR="002A3235" w:rsidRPr="009D23C7">
        <w:rPr>
          <w:rFonts w:ascii="B Yekan+" w:hAnsi="B Yekan+" w:cs="B Yekan+"/>
          <w:b/>
          <w:bCs/>
          <w:color w:val="000000" w:themeColor="text1"/>
          <w:sz w:val="24"/>
          <w:szCs w:val="24"/>
          <w:rtl/>
          <w:lang w:bidi="fa-IR"/>
        </w:rPr>
        <w:t xml:space="preserve">ولتاژ مشترک خروجی </w:t>
      </w:r>
      <w:r w:rsidR="002A3235" w:rsidRPr="009D23C7">
        <w:rPr>
          <w:rFonts w:ascii="B Yekan+" w:hAnsi="B Yekan+" w:cs="B Yekan+"/>
          <w:b/>
          <w:bCs/>
          <w:color w:val="000000" w:themeColor="text1"/>
          <w:sz w:val="24"/>
          <w:szCs w:val="24"/>
          <w:lang w:bidi="fa-IR"/>
        </w:rPr>
        <w:t xml:space="preserve">sense </w:t>
      </w:r>
      <w:r w:rsidR="002A3235" w:rsidRPr="009D23C7">
        <w:rPr>
          <w:rFonts w:ascii="B Yekan+" w:hAnsi="B Yekan+" w:cs="B Yekan+"/>
          <w:b/>
          <w:bCs/>
          <w:color w:val="000000" w:themeColor="text1"/>
          <w:sz w:val="24"/>
          <w:szCs w:val="24"/>
          <w:rtl/>
          <w:lang w:bidi="fa-IR"/>
        </w:rPr>
        <w:t xml:space="preserve">خواهد شد،بعد از ولتاژ مشترک احساس شده،سوییچ های روشن خاموش و سوییچ </w:t>
      </w:r>
      <w:r w:rsidR="002A3235" w:rsidRPr="009D23C7">
        <w:rPr>
          <w:rFonts w:ascii="B Yekan+" w:hAnsi="B Yekan+" w:cs="B Yekan+"/>
          <w:b/>
          <w:bCs/>
          <w:color w:val="000000" w:themeColor="text1"/>
          <w:sz w:val="24"/>
          <w:szCs w:val="24"/>
          <w:lang w:bidi="fa-IR"/>
        </w:rPr>
        <w:t xml:space="preserve">s1 </w:t>
      </w:r>
      <w:r w:rsidR="002A3235" w:rsidRPr="009D23C7">
        <w:rPr>
          <w:rFonts w:ascii="B Yekan+" w:hAnsi="B Yekan+" w:cs="B Yekan+"/>
          <w:b/>
          <w:bCs/>
          <w:color w:val="000000" w:themeColor="text1"/>
          <w:sz w:val="24"/>
          <w:szCs w:val="24"/>
          <w:rtl/>
          <w:lang w:bidi="fa-IR"/>
        </w:rPr>
        <w:t>روشن می شود.</w:t>
      </w:r>
      <w:r w:rsidR="003B63D7" w:rsidRPr="009D23C7">
        <w:rPr>
          <w:rFonts w:ascii="B Yekan+" w:hAnsi="B Yekan+" w:cs="B Yekan+"/>
          <w:b/>
          <w:bCs/>
          <w:color w:val="000000" w:themeColor="text1"/>
          <w:sz w:val="24"/>
          <w:szCs w:val="24"/>
          <w:rtl/>
          <w:lang w:bidi="fa-IR"/>
        </w:rPr>
        <w:t xml:space="preserve">که اینه جریان سمت راست روشن یا خاموش می ماند برحسب ولتاژمشترک خروجی و جریان را به ترانزیستور </w:t>
      </w:r>
      <w:r w:rsidR="003B63D7" w:rsidRPr="009D23C7">
        <w:rPr>
          <w:rFonts w:ascii="B Yekan+" w:hAnsi="B Yekan+" w:cs="B Yekan+"/>
          <w:b/>
          <w:bCs/>
          <w:color w:val="000000" w:themeColor="text1"/>
          <w:sz w:val="24"/>
          <w:szCs w:val="24"/>
          <w:lang w:bidi="fa-IR"/>
        </w:rPr>
        <w:t xml:space="preserve">M5 </w:t>
      </w:r>
      <w:r w:rsidR="003B63D7" w:rsidRPr="009D23C7">
        <w:rPr>
          <w:rFonts w:ascii="B Yekan+" w:hAnsi="B Yekan+" w:cs="B Yekan+"/>
          <w:b/>
          <w:bCs/>
          <w:color w:val="000000" w:themeColor="text1"/>
          <w:sz w:val="24"/>
          <w:szCs w:val="24"/>
          <w:rtl/>
          <w:lang w:bidi="fa-IR"/>
        </w:rPr>
        <w:t>می تواند دیکته کند،(در صورت روشن بودن).این مدار ویژگی که دارد،حساسیت ان بهتر می باشد،البته از لحاظ سرعت هم بهبود یافته تر است.</w:t>
      </w:r>
    </w:p>
    <w:p w:rsidR="009A395F" w:rsidRPr="009D23C7" w:rsidRDefault="009A395F" w:rsidP="00CD6CC8">
      <w:pPr>
        <w:bidi/>
        <w:spacing w:line="360" w:lineRule="auto"/>
        <w:ind w:left="990" w:right="720"/>
        <w:rPr>
          <w:rFonts w:ascii="B Yekan+" w:hAnsi="B Yekan+" w:cs="B Yekan+"/>
          <w:b/>
          <w:bCs/>
          <w:color w:val="F79646" w:themeColor="accent6"/>
          <w:sz w:val="24"/>
          <w:szCs w:val="24"/>
          <w:rtl/>
          <w:lang w:bidi="fa-IR"/>
        </w:rPr>
      </w:pPr>
    </w:p>
    <w:p w:rsidR="009A395F" w:rsidRPr="00BE6870" w:rsidRDefault="00BE6870" w:rsidP="000B2B0C">
      <w:pPr>
        <w:pStyle w:val="ListParagraph"/>
        <w:numPr>
          <w:ilvl w:val="0"/>
          <w:numId w:val="10"/>
        </w:numPr>
        <w:bidi/>
        <w:spacing w:line="360" w:lineRule="auto"/>
        <w:ind w:right="720"/>
        <w:rPr>
          <w:rFonts w:ascii="B Yekan+" w:hAnsi="B Yekan+" w:cs="B Yekan+" w:hint="cs"/>
          <w:b/>
          <w:bCs/>
          <w:color w:val="F79646" w:themeColor="accent6"/>
          <w:sz w:val="32"/>
          <w:szCs w:val="32"/>
          <w:rtl/>
          <w:lang w:bidi="fa-IR"/>
        </w:rPr>
      </w:pPr>
      <w:r w:rsidRPr="00BE6870">
        <w:rPr>
          <w:rFonts w:ascii="B Yekan+" w:hAnsi="B Yekan+" w:cs="B Yekan+" w:hint="cs"/>
          <w:b/>
          <w:bCs/>
          <w:color w:val="F79646" w:themeColor="accent6"/>
          <w:sz w:val="32"/>
          <w:szCs w:val="32"/>
          <w:rtl/>
          <w:lang w:bidi="fa-IR"/>
        </w:rPr>
        <w:t xml:space="preserve">بررسی  یک </w:t>
      </w:r>
      <w:r w:rsidR="000B2B0C">
        <w:rPr>
          <w:rFonts w:ascii="B Yekan+" w:hAnsi="B Yekan+" w:cs="B Yekan+"/>
          <w:b/>
          <w:bCs/>
          <w:color w:val="F79646" w:themeColor="accent6"/>
          <w:sz w:val="32"/>
          <w:szCs w:val="32"/>
          <w:lang w:bidi="fa-IR"/>
        </w:rPr>
        <w:t xml:space="preserve">:High-Q </w:t>
      </w:r>
      <w:proofErr w:type="spellStart"/>
      <w:r w:rsidR="000B2B0C">
        <w:rPr>
          <w:rFonts w:ascii="B Yekan+" w:hAnsi="B Yekan+" w:cs="B Yekan+"/>
          <w:b/>
          <w:bCs/>
          <w:color w:val="F79646" w:themeColor="accent6"/>
          <w:sz w:val="32"/>
          <w:szCs w:val="32"/>
          <w:lang w:bidi="fa-IR"/>
        </w:rPr>
        <w:t>Biquad</w:t>
      </w:r>
      <w:proofErr w:type="spellEnd"/>
      <w:r w:rsidR="000B2B0C">
        <w:rPr>
          <w:rFonts w:ascii="B Yekan+" w:hAnsi="B Yekan+" w:cs="B Yekan+"/>
          <w:b/>
          <w:bCs/>
          <w:color w:val="F79646" w:themeColor="accent6"/>
          <w:sz w:val="32"/>
          <w:szCs w:val="32"/>
          <w:lang w:bidi="fa-IR"/>
        </w:rPr>
        <w:t xml:space="preserve"> Filter</w:t>
      </w:r>
    </w:p>
    <w:p w:rsidR="009A395F" w:rsidRDefault="009A395F" w:rsidP="00CD6CC8">
      <w:pPr>
        <w:bidi/>
        <w:spacing w:line="360" w:lineRule="auto"/>
        <w:ind w:left="990" w:right="720"/>
        <w:rPr>
          <w:rFonts w:ascii="B Yekan+" w:hAnsi="B Yekan+" w:cs="B Yekan+"/>
          <w:b/>
          <w:bCs/>
          <w:color w:val="F79646" w:themeColor="accent6"/>
          <w:sz w:val="24"/>
          <w:szCs w:val="24"/>
          <w:lang w:bidi="fa-IR"/>
        </w:rPr>
      </w:pPr>
    </w:p>
    <w:p w:rsidR="0053761D" w:rsidRDefault="0053761D" w:rsidP="0053761D">
      <w:pPr>
        <w:bidi/>
        <w:spacing w:line="360" w:lineRule="auto"/>
        <w:ind w:left="990" w:right="720"/>
        <w:rPr>
          <w:rFonts w:ascii="B Yekan+" w:hAnsi="B Yekan+" w:cs="B Yekan+"/>
          <w:b/>
          <w:bCs/>
          <w:color w:val="F79646" w:themeColor="accent6"/>
          <w:sz w:val="24"/>
          <w:szCs w:val="24"/>
          <w:lang w:bidi="fa-IR"/>
        </w:rPr>
      </w:pPr>
    </w:p>
    <w:p w:rsidR="0053761D" w:rsidRDefault="00B31F91" w:rsidP="0053761D">
      <w:pPr>
        <w:bidi/>
        <w:spacing w:line="360" w:lineRule="auto"/>
        <w:ind w:left="990" w:right="720"/>
        <w:rPr>
          <w:rFonts w:ascii="B Yekan+" w:hAnsi="B Yekan+" w:cs="B Yekan+" w:hint="cs"/>
          <w:color w:val="000000" w:themeColor="text1"/>
          <w:sz w:val="24"/>
          <w:szCs w:val="24"/>
          <w:rtl/>
          <w:lang w:bidi="fa-IR"/>
        </w:rPr>
      </w:pPr>
      <w:r w:rsidRPr="00B31F91">
        <w:rPr>
          <w:rFonts w:ascii="B Yekan+" w:hAnsi="B Yekan+" w:cs="B Yekan+" w:hint="cs"/>
          <w:color w:val="000000" w:themeColor="text1"/>
          <w:sz w:val="24"/>
          <w:szCs w:val="24"/>
          <w:rtl/>
          <w:lang w:bidi="fa-IR"/>
        </w:rPr>
        <w:lastRenderedPageBreak/>
        <w:t xml:space="preserve">شکل یک فیلتر </w:t>
      </w:r>
      <w:r w:rsidR="007B349E">
        <w:rPr>
          <w:rFonts w:ascii="B Yekan+" w:hAnsi="B Yekan+" w:cs="B Yekan+" w:hint="cs"/>
          <w:color w:val="000000" w:themeColor="text1"/>
          <w:sz w:val="24"/>
          <w:szCs w:val="24"/>
          <w:rtl/>
          <w:lang w:bidi="fa-IR"/>
        </w:rPr>
        <w:t xml:space="preserve">فرکانس بالا بایکو د نشان می دهد،که </w:t>
      </w:r>
      <w:r w:rsidR="007B349E">
        <w:rPr>
          <w:rFonts w:ascii="B Yekan+" w:hAnsi="B Yekan+" w:cs="B Yekan+"/>
          <w:color w:val="000000" w:themeColor="text1"/>
          <w:sz w:val="24"/>
          <w:szCs w:val="24"/>
          <w:lang w:bidi="fa-IR"/>
        </w:rPr>
        <w:t>Q</w:t>
      </w:r>
      <w:r w:rsidR="007B349E">
        <w:rPr>
          <w:rFonts w:ascii="B Yekan+" w:hAnsi="B Yekan+" w:cs="B Yekan+" w:hint="cs"/>
          <w:color w:val="000000" w:themeColor="text1"/>
          <w:sz w:val="24"/>
          <w:szCs w:val="24"/>
          <w:rtl/>
          <w:lang w:bidi="fa-IR"/>
        </w:rPr>
        <w:t xml:space="preserve">  ان خیلی بزرگتر از یک  می باشد.</w:t>
      </w:r>
    </w:p>
    <w:p w:rsidR="00461F63" w:rsidRPr="00B31F91" w:rsidRDefault="00461F63" w:rsidP="00461F63">
      <w:pPr>
        <w:bidi/>
        <w:spacing w:line="360" w:lineRule="auto"/>
        <w:ind w:left="990" w:right="720"/>
        <w:rPr>
          <w:rFonts w:ascii="B Yekan+" w:hAnsi="B Yekan+" w:cs="B Yekan+" w:hint="cs"/>
          <w:color w:val="000000" w:themeColor="text1"/>
          <w:sz w:val="24"/>
          <w:szCs w:val="24"/>
          <w:rtl/>
          <w:lang w:bidi="fa-IR"/>
        </w:rPr>
      </w:pPr>
      <w:r>
        <w:rPr>
          <w:rFonts w:ascii="B Yekan+" w:hAnsi="B Yekan+" w:cs="B Yekan+"/>
          <w:noProof/>
          <w:color w:val="000000" w:themeColor="text1"/>
          <w:sz w:val="24"/>
          <w:szCs w:val="24"/>
          <w:rtl/>
        </w:rPr>
        <w:drawing>
          <wp:inline distT="0" distB="0" distL="0" distR="0">
            <wp:extent cx="4299857" cy="2152451"/>
            <wp:effectExtent l="323850" t="323850" r="329565" b="324485"/>
            <wp:docPr id="55" name="Picture 55"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ROOT\Desktop\Untitled.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99857" cy="2152451"/>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5224AC" w:rsidRDefault="005224AC" w:rsidP="005224AC">
      <w:pPr>
        <w:bidi/>
        <w:spacing w:line="360" w:lineRule="auto"/>
        <w:ind w:left="990" w:right="720"/>
        <w:rPr>
          <w:rFonts w:ascii="B Yekan+" w:hAnsi="B Yekan+" w:cs="B Yekan+" w:hint="cs"/>
          <w:sz w:val="24"/>
          <w:szCs w:val="24"/>
          <w:rtl/>
          <w:lang w:bidi="fa-IR"/>
        </w:rPr>
      </w:pPr>
      <w:r>
        <w:rPr>
          <w:rFonts w:ascii="B Yekan+" w:hAnsi="B Yekan+" w:cs="B Yekan+" w:hint="cs"/>
          <w:sz w:val="24"/>
          <w:szCs w:val="24"/>
          <w:rtl/>
          <w:lang w:bidi="fa-IR"/>
        </w:rPr>
        <w:t>حال برای بهبود مدار از سوییچ های خازنی استفاده می کنیم.که در شکل زیر اورده شده است.</w:t>
      </w:r>
    </w:p>
    <w:p w:rsidR="00077FEB" w:rsidRDefault="00077FEB" w:rsidP="00077FEB">
      <w:pPr>
        <w:bidi/>
        <w:spacing w:line="360" w:lineRule="auto"/>
        <w:ind w:left="990" w:right="720"/>
        <w:jc w:val="center"/>
        <w:rPr>
          <w:rFonts w:ascii="B Yekan+" w:hAnsi="B Yekan+" w:cs="B Yekan+" w:hint="cs"/>
          <w:sz w:val="24"/>
          <w:szCs w:val="24"/>
          <w:rtl/>
          <w:lang w:bidi="fa-IR"/>
        </w:rPr>
      </w:pPr>
      <w:r>
        <w:rPr>
          <w:rFonts w:ascii="B Yekan+" w:hAnsi="B Yekan+" w:cs="B Yekan+"/>
          <w:noProof/>
          <w:sz w:val="24"/>
          <w:szCs w:val="24"/>
          <w:rtl/>
        </w:rPr>
        <w:drawing>
          <wp:inline distT="0" distB="0" distL="0" distR="0">
            <wp:extent cx="4705726" cy="2405743"/>
            <wp:effectExtent l="304800" t="323850" r="323850" b="318770"/>
            <wp:docPr id="56" name="Picture 56"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ROOT\Desktop\Untitled.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742705" cy="2424648"/>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5224AC" w:rsidRDefault="00D718B3" w:rsidP="00D718B3">
      <w:pPr>
        <w:tabs>
          <w:tab w:val="left" w:pos="7114"/>
        </w:tabs>
        <w:bidi/>
        <w:spacing w:line="360" w:lineRule="auto"/>
        <w:ind w:left="990" w:right="720"/>
        <w:rPr>
          <w:rFonts w:ascii="B Yekan+" w:hAnsi="B Yekan+" w:cs="B Yekan+" w:hint="cs"/>
          <w:sz w:val="24"/>
          <w:szCs w:val="24"/>
          <w:rtl/>
          <w:lang w:bidi="fa-IR"/>
        </w:rPr>
      </w:pPr>
      <w:r>
        <w:rPr>
          <w:rFonts w:ascii="B Yekan+" w:hAnsi="B Yekan+" w:cs="B Yekan+"/>
          <w:sz w:val="24"/>
          <w:szCs w:val="24"/>
          <w:rtl/>
          <w:lang w:bidi="fa-IR"/>
        </w:rPr>
        <w:tab/>
      </w:r>
      <w:r>
        <w:rPr>
          <w:rFonts w:ascii="B Yekan+" w:hAnsi="B Yekan+" w:cs="B Yekan+"/>
          <w:sz w:val="24"/>
          <w:szCs w:val="24"/>
          <w:rtl/>
          <w:lang w:bidi="fa-IR"/>
        </w:rPr>
        <w:tab/>
      </w:r>
      <w:r>
        <w:rPr>
          <w:rFonts w:ascii="B Yekan+" w:hAnsi="B Yekan+" w:cs="B Yekan+"/>
          <w:sz w:val="24"/>
          <w:szCs w:val="24"/>
          <w:rtl/>
          <w:lang w:bidi="fa-IR"/>
        </w:rPr>
        <w:tab/>
      </w:r>
    </w:p>
    <w:p w:rsidR="00D718B3" w:rsidRDefault="00D718B3" w:rsidP="00D718B3">
      <w:pPr>
        <w:tabs>
          <w:tab w:val="left" w:pos="7114"/>
        </w:tabs>
        <w:bidi/>
        <w:spacing w:line="360" w:lineRule="auto"/>
        <w:ind w:left="990" w:right="720"/>
        <w:rPr>
          <w:rFonts w:ascii="B Yekan+" w:hAnsi="B Yekan+" w:cs="B Yekan+" w:hint="cs"/>
          <w:sz w:val="24"/>
          <w:szCs w:val="24"/>
          <w:rtl/>
          <w:lang w:bidi="fa-IR"/>
        </w:rPr>
      </w:pPr>
      <w:r>
        <w:rPr>
          <w:rFonts w:ascii="B Yekan+" w:hAnsi="B Yekan+" w:cs="B Yekan+" w:hint="cs"/>
          <w:sz w:val="24"/>
          <w:szCs w:val="24"/>
          <w:rtl/>
          <w:lang w:bidi="fa-IR"/>
        </w:rPr>
        <w:lastRenderedPageBreak/>
        <w:t xml:space="preserve">که تابع تبدیل در حوزه ی </w:t>
      </w:r>
      <w:r>
        <w:rPr>
          <w:rFonts w:ascii="B Yekan+" w:hAnsi="B Yekan+" w:cs="B Yekan+"/>
          <w:sz w:val="24"/>
          <w:szCs w:val="24"/>
          <w:lang w:bidi="fa-IR"/>
        </w:rPr>
        <w:t xml:space="preserve">Z </w:t>
      </w:r>
      <w:r>
        <w:rPr>
          <w:rFonts w:ascii="B Yekan+" w:hAnsi="B Yekan+" w:cs="B Yekan+" w:hint="cs"/>
          <w:sz w:val="24"/>
          <w:szCs w:val="24"/>
          <w:rtl/>
          <w:lang w:bidi="fa-IR"/>
        </w:rPr>
        <w:t>،در زیر اورده شده است.</w:t>
      </w:r>
    </w:p>
    <w:p w:rsidR="00D718B3" w:rsidRDefault="00D718B3" w:rsidP="00D718B3">
      <w:pPr>
        <w:tabs>
          <w:tab w:val="left" w:pos="7114"/>
        </w:tabs>
        <w:bidi/>
        <w:spacing w:line="360" w:lineRule="auto"/>
        <w:ind w:left="990" w:right="720"/>
        <w:rPr>
          <w:rFonts w:ascii="B Yekan+" w:hAnsi="B Yekan+" w:cs="B Yekan+" w:hint="cs"/>
          <w:sz w:val="24"/>
          <w:szCs w:val="24"/>
          <w:rtl/>
          <w:lang w:bidi="fa-IR"/>
        </w:rPr>
      </w:pPr>
      <w:r>
        <w:rPr>
          <w:rFonts w:ascii="B Yekan+" w:hAnsi="B Yekan+" w:cs="B Yekan+"/>
          <w:noProof/>
          <w:sz w:val="24"/>
          <w:szCs w:val="24"/>
          <w:rtl/>
        </w:rPr>
        <w:drawing>
          <wp:inline distT="0" distB="0" distL="0" distR="0">
            <wp:extent cx="4702629" cy="1088571"/>
            <wp:effectExtent l="323850" t="323850" r="327025" b="321310"/>
            <wp:docPr id="57" name="Picture 57"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ROOT\Desktop\Untitled.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702628" cy="1088571"/>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D718B3" w:rsidRDefault="005234CA" w:rsidP="00D718B3">
      <w:pPr>
        <w:tabs>
          <w:tab w:val="left" w:pos="7114"/>
        </w:tabs>
        <w:bidi/>
        <w:spacing w:line="360" w:lineRule="auto"/>
        <w:ind w:left="990" w:right="720"/>
        <w:rPr>
          <w:rFonts w:ascii="B Yekan+" w:hAnsi="B Yekan+" w:cs="B Yekan+" w:hint="cs"/>
          <w:sz w:val="24"/>
          <w:szCs w:val="24"/>
          <w:rtl/>
          <w:lang w:bidi="fa-IR"/>
        </w:rPr>
      </w:pPr>
      <w:r>
        <w:rPr>
          <w:rFonts w:ascii="B Yekan+" w:hAnsi="B Yekan+" w:cs="B Yekan+" w:hint="cs"/>
          <w:sz w:val="24"/>
          <w:szCs w:val="24"/>
          <w:rtl/>
          <w:lang w:bidi="fa-IR"/>
        </w:rPr>
        <w:t xml:space="preserve">نکه برای کاهش </w:t>
      </w:r>
      <w:r>
        <w:rPr>
          <w:rFonts w:ascii="B Yekan+" w:hAnsi="B Yekan+" w:cs="B Yekan+"/>
          <w:sz w:val="24"/>
          <w:szCs w:val="24"/>
          <w:lang w:bidi="fa-IR"/>
        </w:rPr>
        <w:t xml:space="preserve">charge injection </w:t>
      </w:r>
      <w:r>
        <w:rPr>
          <w:rFonts w:ascii="B Yekan+" w:hAnsi="B Yekan+" w:cs="B Yekan+" w:hint="cs"/>
          <w:sz w:val="24"/>
          <w:szCs w:val="24"/>
          <w:rtl/>
          <w:lang w:bidi="fa-IR"/>
        </w:rPr>
        <w:t>به جای سوییچ ها خازنی از سوییچ های مکمل فولدد استفاده کرده است و ان را کاهش داده است.</w:t>
      </w:r>
    </w:p>
    <w:p w:rsidR="005234CA" w:rsidRDefault="005234CA" w:rsidP="005234CA">
      <w:pPr>
        <w:tabs>
          <w:tab w:val="left" w:pos="7114"/>
        </w:tabs>
        <w:bidi/>
        <w:spacing w:line="360" w:lineRule="auto"/>
        <w:ind w:left="990" w:right="720"/>
        <w:rPr>
          <w:rFonts w:ascii="B Yekan+" w:hAnsi="B Yekan+" w:cs="B Yekan+" w:hint="cs"/>
          <w:sz w:val="24"/>
          <w:szCs w:val="24"/>
          <w:rtl/>
          <w:lang w:bidi="fa-IR"/>
        </w:rPr>
      </w:pPr>
    </w:p>
    <w:p w:rsidR="005234CA" w:rsidRDefault="005234CA" w:rsidP="005234CA">
      <w:pPr>
        <w:tabs>
          <w:tab w:val="left" w:pos="7114"/>
        </w:tabs>
        <w:bidi/>
        <w:spacing w:line="360" w:lineRule="auto"/>
        <w:ind w:left="990" w:right="720"/>
        <w:rPr>
          <w:rFonts w:ascii="B Yekan+" w:hAnsi="B Yekan+" w:cs="B Yekan+" w:hint="cs"/>
          <w:sz w:val="24"/>
          <w:szCs w:val="24"/>
          <w:rtl/>
          <w:lang w:bidi="fa-IR"/>
        </w:rPr>
      </w:pPr>
      <w:r>
        <w:rPr>
          <w:rFonts w:ascii="B Yekan+" w:hAnsi="B Yekan+" w:cs="B Yekan+"/>
          <w:noProof/>
          <w:sz w:val="24"/>
          <w:szCs w:val="24"/>
          <w:rtl/>
        </w:rPr>
        <w:drawing>
          <wp:inline distT="0" distB="0" distL="0" distR="0">
            <wp:extent cx="4562218" cy="2090057"/>
            <wp:effectExtent l="323850" t="323850" r="314960" b="329565"/>
            <wp:docPr id="58" name="Picture 58" descr="F:\Users\ROOT\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ROOT\Desktop\Untitled.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617904" cy="2115568"/>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D718B3" w:rsidRDefault="00D718B3" w:rsidP="00D718B3">
      <w:pPr>
        <w:tabs>
          <w:tab w:val="left" w:pos="7114"/>
        </w:tabs>
        <w:bidi/>
        <w:spacing w:line="360" w:lineRule="auto"/>
        <w:ind w:left="990" w:right="720"/>
        <w:rPr>
          <w:rFonts w:ascii="B Yekan+" w:hAnsi="B Yekan+" w:cs="B Yekan+" w:hint="cs"/>
          <w:sz w:val="24"/>
          <w:szCs w:val="24"/>
          <w:rtl/>
          <w:lang w:bidi="fa-IR"/>
        </w:rPr>
      </w:pPr>
    </w:p>
    <w:p w:rsidR="005E03BF" w:rsidRDefault="005E03BF" w:rsidP="005E03BF">
      <w:pPr>
        <w:tabs>
          <w:tab w:val="left" w:pos="7114"/>
        </w:tabs>
        <w:bidi/>
        <w:spacing w:line="360" w:lineRule="auto"/>
        <w:ind w:left="990" w:right="720"/>
        <w:rPr>
          <w:rFonts w:ascii="B Yekan+" w:hAnsi="B Yekan+" w:cs="B Yekan+" w:hint="cs"/>
          <w:sz w:val="24"/>
          <w:szCs w:val="24"/>
          <w:rtl/>
          <w:lang w:bidi="fa-IR"/>
        </w:rPr>
      </w:pPr>
    </w:p>
    <w:p w:rsidR="00BE046F" w:rsidRDefault="00BE046F" w:rsidP="00BE046F">
      <w:pPr>
        <w:tabs>
          <w:tab w:val="left" w:pos="7114"/>
        </w:tabs>
        <w:bidi/>
        <w:spacing w:line="360" w:lineRule="auto"/>
        <w:ind w:left="990" w:right="720"/>
        <w:rPr>
          <w:rFonts w:ascii="B Yekan+" w:hAnsi="B Yekan+" w:cs="B Yekan+" w:hint="cs"/>
          <w:sz w:val="24"/>
          <w:szCs w:val="24"/>
          <w:rtl/>
          <w:lang w:bidi="fa-IR"/>
        </w:rPr>
      </w:pPr>
    </w:p>
    <w:p w:rsidR="00BE046F" w:rsidRDefault="00BE046F" w:rsidP="00BE046F">
      <w:pPr>
        <w:tabs>
          <w:tab w:val="left" w:pos="7114"/>
        </w:tabs>
        <w:bidi/>
        <w:spacing w:line="360" w:lineRule="auto"/>
        <w:ind w:left="990" w:right="720"/>
        <w:rPr>
          <w:rFonts w:ascii="B Yekan+" w:hAnsi="B Yekan+" w:cs="B Yekan+" w:hint="cs"/>
          <w:sz w:val="24"/>
          <w:szCs w:val="24"/>
          <w:rtl/>
          <w:lang w:bidi="fa-IR"/>
        </w:rPr>
      </w:pPr>
    </w:p>
    <w:p w:rsidR="00BE046F" w:rsidRPr="00BE046F" w:rsidRDefault="00BE046F" w:rsidP="00A26954">
      <w:pPr>
        <w:pStyle w:val="ListParagraph"/>
        <w:numPr>
          <w:ilvl w:val="0"/>
          <w:numId w:val="11"/>
        </w:numPr>
        <w:tabs>
          <w:tab w:val="left" w:pos="7114"/>
        </w:tabs>
        <w:bidi/>
        <w:spacing w:line="240" w:lineRule="auto"/>
        <w:ind w:right="720"/>
        <w:jc w:val="both"/>
        <w:rPr>
          <w:rFonts w:ascii="B Yekan+" w:hAnsi="B Yekan+" w:cs="B Yekan+" w:hint="cs"/>
          <w:b/>
          <w:bCs/>
          <w:color w:val="F79646" w:themeColor="accent6"/>
          <w:sz w:val="32"/>
          <w:szCs w:val="32"/>
          <w:rtl/>
          <w:lang w:bidi="fa-IR"/>
        </w:rPr>
      </w:pPr>
      <w:r w:rsidRPr="00BE046F">
        <w:rPr>
          <w:rFonts w:ascii="B Yekan+" w:hAnsi="B Yekan+" w:cs="B Yekan+" w:hint="cs"/>
          <w:b/>
          <w:bCs/>
          <w:color w:val="F79646" w:themeColor="accent6"/>
          <w:sz w:val="32"/>
          <w:szCs w:val="32"/>
          <w:rtl/>
          <w:lang w:bidi="fa-IR"/>
        </w:rPr>
        <w:lastRenderedPageBreak/>
        <w:t>نتیجه گیری:</w:t>
      </w:r>
      <w:r>
        <w:rPr>
          <w:rFonts w:ascii="B Yekan+" w:hAnsi="B Yekan+" w:cs="B Yekan+" w:hint="cs"/>
          <w:b/>
          <w:bCs/>
          <w:color w:val="F79646" w:themeColor="accent6"/>
          <w:sz w:val="32"/>
          <w:szCs w:val="32"/>
          <w:rtl/>
          <w:lang w:bidi="fa-IR"/>
        </w:rPr>
        <w:t>من از این تحقیق برداشتی که داشتم این بود اگر چه مدارات انالوگ استفاده های خاص خود را دارند،اگر به دنبال کاهش خطا و افزایش دقت می باشیم،باید خواه ناخواه به سمت مدار های دیجیتال حرکت کنیم.</w:t>
      </w:r>
      <w:r w:rsidR="00A26954">
        <w:rPr>
          <w:rFonts w:ascii="B Yekan+" w:hAnsi="B Yekan+" w:cs="B Yekan+" w:hint="cs"/>
          <w:b/>
          <w:bCs/>
          <w:color w:val="F79646" w:themeColor="accent6"/>
          <w:sz w:val="32"/>
          <w:szCs w:val="32"/>
          <w:rtl/>
          <w:lang w:bidi="fa-IR"/>
        </w:rPr>
        <w:t>بیخودی هم نیست امروزه تمام اجزای مخابراتی،الکترونیکی مانند میکسر،مدولاتور،فیلتر ها،تقویت کننده های دقیق به سمت این تکنیک رفته اند.</w:t>
      </w:r>
    </w:p>
    <w:p w:rsidR="00BE046F" w:rsidRDefault="00BE046F" w:rsidP="00BE046F">
      <w:pPr>
        <w:tabs>
          <w:tab w:val="left" w:pos="7114"/>
        </w:tabs>
        <w:bidi/>
        <w:spacing w:line="360" w:lineRule="auto"/>
        <w:ind w:left="990" w:right="720"/>
        <w:rPr>
          <w:rFonts w:ascii="B Yekan+" w:hAnsi="B Yekan+" w:cs="B Yekan+" w:hint="cs"/>
          <w:sz w:val="24"/>
          <w:szCs w:val="24"/>
          <w:rtl/>
          <w:lang w:bidi="fa-IR"/>
        </w:rPr>
      </w:pPr>
    </w:p>
    <w:p w:rsidR="005E03BF" w:rsidRDefault="005E03BF" w:rsidP="005E03BF">
      <w:pPr>
        <w:tabs>
          <w:tab w:val="left" w:pos="7114"/>
        </w:tabs>
        <w:bidi/>
        <w:spacing w:line="360" w:lineRule="auto"/>
        <w:ind w:left="990" w:right="720"/>
        <w:rPr>
          <w:rFonts w:ascii="B Yekan+" w:hAnsi="B Yekan+" w:cs="B Yekan+" w:hint="cs"/>
          <w:sz w:val="24"/>
          <w:szCs w:val="24"/>
          <w:rtl/>
          <w:lang w:bidi="fa-IR"/>
        </w:rPr>
      </w:pPr>
    </w:p>
    <w:p w:rsidR="00EC0362" w:rsidRDefault="00EC0362" w:rsidP="00EC0362">
      <w:pPr>
        <w:tabs>
          <w:tab w:val="left" w:pos="7114"/>
        </w:tabs>
        <w:bidi/>
        <w:spacing w:line="360" w:lineRule="auto"/>
        <w:ind w:left="990" w:right="720"/>
        <w:rPr>
          <w:rFonts w:ascii="B Yekan+" w:hAnsi="B Yekan+" w:cs="B Yekan+" w:hint="cs"/>
          <w:sz w:val="24"/>
          <w:szCs w:val="24"/>
          <w:rtl/>
          <w:lang w:bidi="fa-IR"/>
        </w:rPr>
      </w:pPr>
    </w:p>
    <w:p w:rsidR="00EC0362" w:rsidRDefault="00EC0362" w:rsidP="00EC0362">
      <w:pPr>
        <w:tabs>
          <w:tab w:val="left" w:pos="7114"/>
        </w:tabs>
        <w:bidi/>
        <w:spacing w:line="360" w:lineRule="auto"/>
        <w:ind w:left="990" w:right="720"/>
        <w:rPr>
          <w:rFonts w:ascii="B Yekan+" w:hAnsi="B Yekan+" w:cs="B Yekan+" w:hint="cs"/>
          <w:sz w:val="24"/>
          <w:szCs w:val="24"/>
          <w:rtl/>
          <w:lang w:bidi="fa-IR"/>
        </w:rPr>
      </w:pPr>
    </w:p>
    <w:p w:rsidR="00EC0362" w:rsidRDefault="00EC0362" w:rsidP="00EC0362">
      <w:pPr>
        <w:tabs>
          <w:tab w:val="left" w:pos="7114"/>
        </w:tabs>
        <w:bidi/>
        <w:spacing w:line="360" w:lineRule="auto"/>
        <w:ind w:left="990" w:right="720"/>
        <w:rPr>
          <w:rFonts w:ascii="B Yekan+" w:hAnsi="B Yekan+" w:cs="B Yekan+" w:hint="cs"/>
          <w:sz w:val="24"/>
          <w:szCs w:val="24"/>
          <w:rtl/>
          <w:lang w:bidi="fa-IR"/>
        </w:rPr>
      </w:pPr>
    </w:p>
    <w:p w:rsidR="00EC0362" w:rsidRDefault="00EC0362" w:rsidP="00EC0362">
      <w:pPr>
        <w:tabs>
          <w:tab w:val="left" w:pos="7114"/>
        </w:tabs>
        <w:bidi/>
        <w:spacing w:line="360" w:lineRule="auto"/>
        <w:ind w:left="990" w:right="720"/>
        <w:rPr>
          <w:rFonts w:ascii="B Yekan+" w:hAnsi="B Yekan+" w:cs="B Yekan+" w:hint="cs"/>
          <w:sz w:val="24"/>
          <w:szCs w:val="24"/>
          <w:rtl/>
          <w:lang w:bidi="fa-IR"/>
        </w:rPr>
      </w:pPr>
    </w:p>
    <w:p w:rsidR="00EC0362" w:rsidRDefault="00EC0362" w:rsidP="00EC0362">
      <w:pPr>
        <w:tabs>
          <w:tab w:val="left" w:pos="7114"/>
        </w:tabs>
        <w:bidi/>
        <w:spacing w:line="360" w:lineRule="auto"/>
        <w:ind w:left="990" w:right="720"/>
        <w:rPr>
          <w:rFonts w:ascii="B Yekan+" w:hAnsi="B Yekan+" w:cs="B Yekan+" w:hint="cs"/>
          <w:sz w:val="24"/>
          <w:szCs w:val="24"/>
          <w:rtl/>
          <w:lang w:bidi="fa-IR"/>
        </w:rPr>
      </w:pPr>
    </w:p>
    <w:p w:rsidR="00EC0362" w:rsidRDefault="00EC0362" w:rsidP="00EC0362">
      <w:pPr>
        <w:tabs>
          <w:tab w:val="left" w:pos="7114"/>
        </w:tabs>
        <w:bidi/>
        <w:spacing w:line="360" w:lineRule="auto"/>
        <w:ind w:left="990" w:right="720"/>
        <w:rPr>
          <w:rFonts w:ascii="B Yekan+" w:hAnsi="B Yekan+" w:cs="B Yekan+" w:hint="cs"/>
          <w:sz w:val="24"/>
          <w:szCs w:val="24"/>
          <w:rtl/>
          <w:lang w:bidi="fa-IR"/>
        </w:rPr>
      </w:pPr>
    </w:p>
    <w:p w:rsidR="00EC0362" w:rsidRDefault="00EC0362" w:rsidP="00EC0362">
      <w:pPr>
        <w:tabs>
          <w:tab w:val="left" w:pos="7114"/>
        </w:tabs>
        <w:bidi/>
        <w:spacing w:line="360" w:lineRule="auto"/>
        <w:ind w:left="990" w:right="720"/>
        <w:rPr>
          <w:rFonts w:ascii="B Yekan+" w:hAnsi="B Yekan+" w:cs="B Yekan+" w:hint="cs"/>
          <w:sz w:val="24"/>
          <w:szCs w:val="24"/>
          <w:rtl/>
          <w:lang w:bidi="fa-IR"/>
        </w:rPr>
      </w:pPr>
    </w:p>
    <w:p w:rsidR="00EC0362" w:rsidRDefault="00EC0362" w:rsidP="00EC0362">
      <w:pPr>
        <w:tabs>
          <w:tab w:val="left" w:pos="7114"/>
        </w:tabs>
        <w:bidi/>
        <w:spacing w:line="360" w:lineRule="auto"/>
        <w:ind w:left="990" w:right="720"/>
        <w:rPr>
          <w:rFonts w:ascii="B Yekan+" w:hAnsi="B Yekan+" w:cs="B Yekan+" w:hint="cs"/>
          <w:sz w:val="24"/>
          <w:szCs w:val="24"/>
          <w:rtl/>
          <w:lang w:bidi="fa-IR"/>
        </w:rPr>
      </w:pPr>
    </w:p>
    <w:p w:rsidR="00EC0362" w:rsidRDefault="00EC0362" w:rsidP="00EC0362">
      <w:pPr>
        <w:tabs>
          <w:tab w:val="left" w:pos="7114"/>
        </w:tabs>
        <w:bidi/>
        <w:spacing w:line="360" w:lineRule="auto"/>
        <w:ind w:left="990" w:right="720"/>
        <w:rPr>
          <w:rFonts w:ascii="B Yekan+" w:hAnsi="B Yekan+" w:cs="B Yekan+" w:hint="cs"/>
          <w:sz w:val="24"/>
          <w:szCs w:val="24"/>
          <w:rtl/>
          <w:lang w:bidi="fa-IR"/>
        </w:rPr>
      </w:pPr>
    </w:p>
    <w:p w:rsidR="00EC0362" w:rsidRDefault="00EC0362" w:rsidP="00EC0362">
      <w:pPr>
        <w:tabs>
          <w:tab w:val="left" w:pos="7114"/>
        </w:tabs>
        <w:bidi/>
        <w:spacing w:line="360" w:lineRule="auto"/>
        <w:ind w:left="990" w:right="720"/>
        <w:rPr>
          <w:rFonts w:ascii="B Yekan+" w:hAnsi="B Yekan+" w:cs="B Yekan+" w:hint="cs"/>
          <w:sz w:val="24"/>
          <w:szCs w:val="24"/>
          <w:rtl/>
          <w:lang w:bidi="fa-IR"/>
        </w:rPr>
      </w:pPr>
    </w:p>
    <w:p w:rsidR="00EC0362" w:rsidRDefault="00EC0362" w:rsidP="00EC0362">
      <w:pPr>
        <w:tabs>
          <w:tab w:val="left" w:pos="7114"/>
        </w:tabs>
        <w:bidi/>
        <w:spacing w:line="360" w:lineRule="auto"/>
        <w:ind w:left="990" w:right="720"/>
        <w:rPr>
          <w:rFonts w:ascii="B Yekan+" w:hAnsi="B Yekan+" w:cs="B Yekan+" w:hint="cs"/>
          <w:sz w:val="24"/>
          <w:szCs w:val="24"/>
          <w:rtl/>
          <w:lang w:bidi="fa-IR"/>
        </w:rPr>
      </w:pPr>
    </w:p>
    <w:p w:rsidR="00EC0362" w:rsidRDefault="00EC0362" w:rsidP="00EC0362">
      <w:pPr>
        <w:tabs>
          <w:tab w:val="left" w:pos="7114"/>
        </w:tabs>
        <w:bidi/>
        <w:spacing w:line="360" w:lineRule="auto"/>
        <w:ind w:left="990" w:right="720"/>
        <w:rPr>
          <w:rFonts w:ascii="B Yekan+" w:hAnsi="B Yekan+" w:cs="B Yekan+" w:hint="cs"/>
          <w:sz w:val="24"/>
          <w:szCs w:val="24"/>
          <w:rtl/>
          <w:lang w:bidi="fa-IR"/>
        </w:rPr>
      </w:pPr>
    </w:p>
    <w:p w:rsidR="00EC0362" w:rsidRDefault="00EC0362" w:rsidP="00EC0362">
      <w:pPr>
        <w:tabs>
          <w:tab w:val="left" w:pos="7114"/>
        </w:tabs>
        <w:bidi/>
        <w:spacing w:line="360" w:lineRule="auto"/>
        <w:ind w:left="990" w:right="720"/>
        <w:rPr>
          <w:rFonts w:ascii="B Yekan+" w:hAnsi="B Yekan+" w:cs="B Yekan+" w:hint="cs"/>
          <w:sz w:val="24"/>
          <w:szCs w:val="24"/>
          <w:rtl/>
          <w:lang w:bidi="fa-IR"/>
        </w:rPr>
      </w:pPr>
      <w:bookmarkStart w:id="0" w:name="_GoBack"/>
      <w:bookmarkEnd w:id="0"/>
    </w:p>
    <w:p w:rsidR="00FD5A14" w:rsidRPr="009D23C7" w:rsidRDefault="00FD5A14" w:rsidP="005224AC">
      <w:pPr>
        <w:bidi/>
        <w:spacing w:line="360" w:lineRule="auto"/>
        <w:ind w:left="990" w:right="720"/>
        <w:jc w:val="right"/>
        <w:rPr>
          <w:rFonts w:ascii="B Yekan+" w:hAnsi="B Yekan+" w:cs="B Yekan+"/>
          <w:sz w:val="24"/>
          <w:szCs w:val="24"/>
          <w:lang w:bidi="fa-IR"/>
        </w:rPr>
      </w:pPr>
      <w:r w:rsidRPr="009D23C7">
        <w:rPr>
          <w:rFonts w:ascii="B Yekan+" w:hAnsi="B Yekan+" w:cs="B Yekan+"/>
          <w:sz w:val="24"/>
          <w:szCs w:val="24"/>
          <w:lang w:bidi="fa-IR"/>
        </w:rPr>
        <w:t>Reference:</w:t>
      </w:r>
    </w:p>
    <w:p w:rsidR="00FD5A14" w:rsidRPr="009D23C7" w:rsidRDefault="00FD5A14" w:rsidP="00CD6CC8">
      <w:pPr>
        <w:pStyle w:val="ListParagraph"/>
        <w:numPr>
          <w:ilvl w:val="0"/>
          <w:numId w:val="3"/>
        </w:numPr>
        <w:spacing w:line="360" w:lineRule="auto"/>
        <w:ind w:left="990" w:right="720"/>
        <w:rPr>
          <w:rFonts w:ascii="B Yekan+" w:hAnsi="B Yekan+" w:cs="B Yekan+"/>
          <w:i/>
          <w:iCs/>
          <w:sz w:val="24"/>
          <w:szCs w:val="24"/>
        </w:rPr>
      </w:pPr>
      <w:r w:rsidRPr="009D23C7">
        <w:rPr>
          <w:rFonts w:ascii="B Yekan+" w:hAnsi="B Yekan+" w:cs="B Yekan+"/>
          <w:sz w:val="24"/>
          <w:szCs w:val="24"/>
        </w:rPr>
        <w:t xml:space="preserve">Allen and </w:t>
      </w:r>
      <w:proofErr w:type="spellStart"/>
      <w:r w:rsidRPr="009D23C7">
        <w:rPr>
          <w:rFonts w:ascii="B Yekan+" w:hAnsi="B Yekan+" w:cs="B Yekan+"/>
          <w:sz w:val="24"/>
          <w:szCs w:val="24"/>
        </w:rPr>
        <w:t>Holberg</w:t>
      </w:r>
      <w:proofErr w:type="spellEnd"/>
      <w:r w:rsidRPr="009D23C7">
        <w:rPr>
          <w:rFonts w:ascii="B Yekan+" w:hAnsi="B Yekan+" w:cs="B Yekan+"/>
          <w:sz w:val="24"/>
          <w:szCs w:val="24"/>
        </w:rPr>
        <w:t xml:space="preserve"> - </w:t>
      </w:r>
      <w:r w:rsidRPr="009D23C7">
        <w:rPr>
          <w:rFonts w:ascii="B Yekan+" w:hAnsi="B Yekan+" w:cs="B Yekan+"/>
          <w:i/>
          <w:iCs/>
          <w:sz w:val="24"/>
          <w:szCs w:val="24"/>
        </w:rPr>
        <w:t>CMOS Analog Circuit Design</w:t>
      </w:r>
    </w:p>
    <w:p w:rsidR="00CC396D" w:rsidRPr="009D23C7" w:rsidRDefault="00CB1E0A" w:rsidP="00CD6CC8">
      <w:pPr>
        <w:pStyle w:val="ListParagraph"/>
        <w:numPr>
          <w:ilvl w:val="0"/>
          <w:numId w:val="3"/>
        </w:numPr>
        <w:spacing w:line="360" w:lineRule="auto"/>
        <w:ind w:left="990" w:right="720"/>
        <w:rPr>
          <w:rFonts w:ascii="B Yekan+" w:hAnsi="B Yekan+" w:cs="B Yekan+"/>
          <w:i/>
          <w:iCs/>
          <w:sz w:val="24"/>
          <w:szCs w:val="24"/>
        </w:rPr>
      </w:pPr>
      <w:r w:rsidRPr="009D23C7">
        <w:rPr>
          <w:rFonts w:ascii="B Yekan+" w:hAnsi="B Yekan+" w:cs="B Yekan+"/>
          <w:i/>
          <w:iCs/>
          <w:sz w:val="24"/>
          <w:szCs w:val="24"/>
        </w:rPr>
        <w:t>Design of Analog  CMOS  Inte</w:t>
      </w:r>
      <w:r w:rsidR="00FD5A14" w:rsidRPr="009D23C7">
        <w:rPr>
          <w:rFonts w:ascii="B Yekan+" w:hAnsi="B Yekan+" w:cs="B Yekan+"/>
          <w:i/>
          <w:iCs/>
          <w:sz w:val="24"/>
          <w:szCs w:val="24"/>
        </w:rPr>
        <w:t>grated C</w:t>
      </w:r>
      <w:r w:rsidRPr="009D23C7">
        <w:rPr>
          <w:rFonts w:ascii="B Yekan+" w:hAnsi="B Yekan+" w:cs="B Yekan+"/>
          <w:i/>
          <w:iCs/>
          <w:sz w:val="24"/>
          <w:szCs w:val="24"/>
        </w:rPr>
        <w:t xml:space="preserve">ircuits By </w:t>
      </w:r>
      <w:proofErr w:type="spellStart"/>
      <w:r w:rsidRPr="009D23C7">
        <w:rPr>
          <w:rFonts w:ascii="B Yekan+" w:hAnsi="B Yekan+" w:cs="B Yekan+"/>
          <w:i/>
          <w:iCs/>
          <w:sz w:val="24"/>
          <w:szCs w:val="24"/>
        </w:rPr>
        <w:t>Behzad</w:t>
      </w:r>
      <w:proofErr w:type="spellEnd"/>
      <w:r w:rsidRPr="009D23C7">
        <w:rPr>
          <w:rFonts w:ascii="B Yekan+" w:hAnsi="B Yekan+" w:cs="B Yekan+"/>
          <w:i/>
          <w:iCs/>
          <w:sz w:val="24"/>
          <w:szCs w:val="24"/>
        </w:rPr>
        <w:t xml:space="preserve"> </w:t>
      </w:r>
      <w:proofErr w:type="spellStart"/>
      <w:r w:rsidRPr="009D23C7">
        <w:rPr>
          <w:rFonts w:ascii="B Yekan+" w:hAnsi="B Yekan+" w:cs="B Yekan+"/>
          <w:i/>
          <w:iCs/>
          <w:sz w:val="24"/>
          <w:szCs w:val="24"/>
        </w:rPr>
        <w:t>Razavi</w:t>
      </w:r>
      <w:proofErr w:type="spellEnd"/>
    </w:p>
    <w:p w:rsidR="00CB1603" w:rsidRPr="009D23C7" w:rsidRDefault="00CB1603" w:rsidP="00CD6CC8">
      <w:pPr>
        <w:pStyle w:val="ListParagraph"/>
        <w:numPr>
          <w:ilvl w:val="0"/>
          <w:numId w:val="3"/>
        </w:numPr>
        <w:spacing w:line="360" w:lineRule="auto"/>
        <w:ind w:left="990" w:right="720"/>
        <w:rPr>
          <w:rFonts w:ascii="B Yekan+" w:hAnsi="B Yekan+" w:cs="B Yekan+"/>
          <w:i/>
          <w:iCs/>
          <w:sz w:val="24"/>
          <w:szCs w:val="24"/>
        </w:rPr>
      </w:pPr>
      <w:r w:rsidRPr="009D23C7">
        <w:rPr>
          <w:rFonts w:ascii="B Yekan+" w:hAnsi="B Yekan+" w:cs="B Yekan+"/>
          <w:i/>
          <w:iCs/>
          <w:sz w:val="24"/>
          <w:szCs w:val="24"/>
        </w:rPr>
        <w:t>Analysis and Design of  Analog Integrated Circuits By GRAY,HURST</w:t>
      </w:r>
      <w:r w:rsidR="00B6210B" w:rsidRPr="009D23C7">
        <w:rPr>
          <w:rFonts w:ascii="B Yekan+" w:hAnsi="B Yekan+" w:cs="B Yekan+"/>
          <w:i/>
          <w:iCs/>
          <w:sz w:val="28"/>
          <w:szCs w:val="28"/>
        </w:rPr>
        <w:t xml:space="preserve"> Fourth edition</w:t>
      </w:r>
    </w:p>
    <w:p w:rsidR="00B6210B" w:rsidRPr="009D23C7" w:rsidRDefault="00B6210B" w:rsidP="00CD6CC8">
      <w:pPr>
        <w:pStyle w:val="ListParagraph"/>
        <w:numPr>
          <w:ilvl w:val="0"/>
          <w:numId w:val="3"/>
        </w:numPr>
        <w:spacing w:line="360" w:lineRule="auto"/>
        <w:ind w:left="990" w:right="720"/>
        <w:rPr>
          <w:rFonts w:ascii="B Yekan+" w:hAnsi="B Yekan+" w:cs="B Yekan+"/>
          <w:i/>
          <w:iCs/>
          <w:sz w:val="24"/>
          <w:szCs w:val="24"/>
        </w:rPr>
      </w:pPr>
      <w:r w:rsidRPr="009D23C7">
        <w:rPr>
          <w:rFonts w:ascii="B Yekan+" w:hAnsi="B Yekan+" w:cs="B Yekan+"/>
          <w:sz w:val="24"/>
          <w:szCs w:val="24"/>
        </w:rPr>
        <w:t xml:space="preserve">Switched-Capacitor Circuits   </w:t>
      </w:r>
      <w:r w:rsidRPr="009D23C7">
        <w:rPr>
          <w:rFonts w:ascii="B Yekan+" w:hAnsi="B Yekan+" w:cs="B Yekan+"/>
          <w:i/>
          <w:iCs/>
          <w:sz w:val="24"/>
          <w:szCs w:val="24"/>
        </w:rPr>
        <w:t>David Johns and Ken Martin University of Toronto</w:t>
      </w:r>
    </w:p>
    <w:p w:rsidR="00B6210B" w:rsidRPr="008B2AF7" w:rsidRDefault="00B6210B" w:rsidP="00CD6CC8">
      <w:pPr>
        <w:pStyle w:val="ListParagraph"/>
        <w:numPr>
          <w:ilvl w:val="0"/>
          <w:numId w:val="3"/>
        </w:numPr>
        <w:spacing w:line="360" w:lineRule="auto"/>
        <w:ind w:left="990" w:right="720"/>
        <w:rPr>
          <w:rFonts w:ascii="B Yekan+" w:hAnsi="B Yekan+" w:cs="B Yekan+"/>
          <w:i/>
          <w:iCs/>
          <w:color w:val="000000" w:themeColor="text1"/>
          <w:sz w:val="24"/>
          <w:szCs w:val="24"/>
        </w:rPr>
      </w:pPr>
      <w:r w:rsidRPr="00813415">
        <w:rPr>
          <w:rFonts w:ascii="B Yekan+" w:hAnsi="B Yekan+" w:cs="B Yekan+"/>
          <w:sz w:val="24"/>
          <w:szCs w:val="24"/>
        </w:rPr>
        <w:t xml:space="preserve">Switched-Capacitor Circuits  </w:t>
      </w:r>
      <w:proofErr w:type="spellStart"/>
      <w:r w:rsidRPr="00813415">
        <w:rPr>
          <w:rFonts w:ascii="B Yekan+" w:hAnsi="B Yekan+" w:cs="B Yekan+"/>
          <w:color w:val="000000" w:themeColor="text1"/>
          <w:sz w:val="24"/>
          <w:szCs w:val="24"/>
        </w:rPr>
        <w:t>Jørgen</w:t>
      </w:r>
      <w:proofErr w:type="spellEnd"/>
      <w:r w:rsidRPr="00813415">
        <w:rPr>
          <w:rFonts w:ascii="B Yekan+" w:hAnsi="B Yekan+" w:cs="B Yekan+"/>
          <w:color w:val="000000" w:themeColor="text1"/>
          <w:sz w:val="24"/>
          <w:szCs w:val="24"/>
        </w:rPr>
        <w:t xml:space="preserve"> Andreas </w:t>
      </w:r>
      <w:proofErr w:type="spellStart"/>
      <w:r w:rsidRPr="00813415">
        <w:rPr>
          <w:rFonts w:ascii="B Yekan+" w:hAnsi="B Yekan+" w:cs="B Yekan+"/>
          <w:color w:val="000000" w:themeColor="text1"/>
          <w:sz w:val="24"/>
          <w:szCs w:val="24"/>
        </w:rPr>
        <w:t>Michaelsen</w:t>
      </w:r>
      <w:proofErr w:type="spellEnd"/>
      <w:r w:rsidRPr="00813415">
        <w:rPr>
          <w:rFonts w:ascii="B Yekan+" w:hAnsi="B Yekan+" w:cs="B Yekan+"/>
          <w:color w:val="000000" w:themeColor="text1"/>
          <w:sz w:val="24"/>
          <w:szCs w:val="24"/>
        </w:rPr>
        <w:t xml:space="preserve"> Spring 2013</w:t>
      </w:r>
    </w:p>
    <w:p w:rsidR="008B2AF7" w:rsidRPr="00813415" w:rsidRDefault="008B2AF7" w:rsidP="00CD6CC8">
      <w:pPr>
        <w:pStyle w:val="ListParagraph"/>
        <w:numPr>
          <w:ilvl w:val="0"/>
          <w:numId w:val="3"/>
        </w:numPr>
        <w:spacing w:line="360" w:lineRule="auto"/>
        <w:ind w:left="990" w:right="720"/>
        <w:rPr>
          <w:rFonts w:ascii="B Yekan+" w:hAnsi="B Yekan+" w:cs="B Yekan+"/>
          <w:i/>
          <w:iCs/>
          <w:color w:val="000000" w:themeColor="text1"/>
          <w:sz w:val="24"/>
          <w:szCs w:val="24"/>
        </w:rPr>
      </w:pPr>
      <w:r>
        <w:rPr>
          <w:rFonts w:ascii="B Yekan+" w:hAnsi="B Yekan+" w:cs="B Yekan+"/>
          <w:sz w:val="24"/>
          <w:szCs w:val="24"/>
          <w:lang w:bidi="fa-IR"/>
        </w:rPr>
        <w:t>www.edaboard.com</w:t>
      </w:r>
    </w:p>
    <w:p w:rsidR="00B6210B" w:rsidRPr="009D23C7" w:rsidRDefault="00B6210B" w:rsidP="00CD6CC8">
      <w:pPr>
        <w:autoSpaceDE w:val="0"/>
        <w:autoSpaceDN w:val="0"/>
        <w:adjustRightInd w:val="0"/>
        <w:spacing w:after="0" w:line="360" w:lineRule="auto"/>
        <w:ind w:left="990" w:right="720"/>
        <w:rPr>
          <w:rFonts w:ascii="B Yekan+" w:hAnsi="B Yekan+" w:cs="B Yekan+"/>
          <w:color w:val="818181"/>
          <w:sz w:val="21"/>
          <w:szCs w:val="21"/>
        </w:rPr>
      </w:pPr>
    </w:p>
    <w:p w:rsidR="0094741A" w:rsidRPr="009D23C7" w:rsidRDefault="0094741A" w:rsidP="00CD6CC8">
      <w:pPr>
        <w:autoSpaceDE w:val="0"/>
        <w:autoSpaceDN w:val="0"/>
        <w:adjustRightInd w:val="0"/>
        <w:spacing w:after="0" w:line="360" w:lineRule="auto"/>
        <w:ind w:left="990" w:right="720"/>
        <w:rPr>
          <w:rFonts w:ascii="B Yekan+" w:hAnsi="B Yekan+" w:cs="B Yekan+"/>
          <w:sz w:val="24"/>
          <w:szCs w:val="24"/>
        </w:rPr>
      </w:pPr>
    </w:p>
    <w:p w:rsidR="00B6210B" w:rsidRPr="009D23C7" w:rsidRDefault="00B6210B" w:rsidP="00CD6CC8">
      <w:pPr>
        <w:autoSpaceDE w:val="0"/>
        <w:autoSpaceDN w:val="0"/>
        <w:adjustRightInd w:val="0"/>
        <w:spacing w:after="0" w:line="360" w:lineRule="auto"/>
        <w:ind w:left="990" w:right="720"/>
        <w:rPr>
          <w:rFonts w:ascii="B Yekan+" w:hAnsi="B Yekan+" w:cs="B Yekan+"/>
          <w:i/>
          <w:iCs/>
          <w:sz w:val="24"/>
          <w:szCs w:val="24"/>
        </w:rPr>
      </w:pPr>
    </w:p>
    <w:p w:rsidR="00FD5A14" w:rsidRPr="009D23C7" w:rsidRDefault="003A162A" w:rsidP="00CD6CC8">
      <w:pPr>
        <w:bidi/>
        <w:spacing w:line="360" w:lineRule="auto"/>
        <w:ind w:left="990" w:right="720"/>
        <w:jc w:val="right"/>
        <w:rPr>
          <w:rFonts w:ascii="B Yekan+" w:hAnsi="B Yekan+" w:cs="B Yekan+"/>
          <w:sz w:val="24"/>
          <w:szCs w:val="24"/>
          <w:lang w:bidi="fa-IR"/>
        </w:rPr>
      </w:pPr>
      <w:r>
        <w:rPr>
          <w:rFonts w:ascii="B Yekan+" w:hAnsi="B Yekan+" w:cs="B Yekan+"/>
          <w:sz w:val="24"/>
          <w:szCs w:val="24"/>
          <w:lang w:bidi="fa-IR"/>
        </w:rPr>
        <w:t xml:space="preserve"> </w:t>
      </w:r>
    </w:p>
    <w:sectPr w:rsidR="00FD5A14" w:rsidRPr="009D23C7" w:rsidSect="00760CF1">
      <w:footerReference w:type="default" r:id="rId67"/>
      <w:pgSz w:w="12240" w:h="15840"/>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2577" w:rsidRDefault="004E2577" w:rsidP="00EF0B0F">
      <w:pPr>
        <w:spacing w:after="0" w:line="240" w:lineRule="auto"/>
      </w:pPr>
      <w:r>
        <w:separator/>
      </w:r>
    </w:p>
  </w:endnote>
  <w:endnote w:type="continuationSeparator" w:id="0">
    <w:p w:rsidR="004E2577" w:rsidRDefault="004E2577" w:rsidP="00EF0B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 Yekan+">
    <w:panose1 w:val="02000503030000020004"/>
    <w:charset w:val="00"/>
    <w:family w:val="auto"/>
    <w:pitch w:val="variable"/>
    <w:sig w:usb0="00002007" w:usb1="80000000" w:usb2="00000008" w:usb3="00000000" w:csb0="0000005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90242031"/>
      <w:docPartObj>
        <w:docPartGallery w:val="Page Numbers (Bottom of Page)"/>
        <w:docPartUnique/>
      </w:docPartObj>
    </w:sdtPr>
    <w:sdtEndPr>
      <w:rPr>
        <w:color w:val="808080" w:themeColor="background1" w:themeShade="80"/>
        <w:spacing w:val="60"/>
      </w:rPr>
    </w:sdtEndPr>
    <w:sdtContent>
      <w:p w:rsidR="00ED74BB" w:rsidRDefault="00ED74BB">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EC0362" w:rsidRPr="00EC0362">
          <w:rPr>
            <w:b/>
            <w:bCs/>
            <w:noProof/>
          </w:rPr>
          <w:t>36</w:t>
        </w:r>
        <w:r>
          <w:rPr>
            <w:b/>
            <w:bCs/>
            <w:noProof/>
          </w:rPr>
          <w:fldChar w:fldCharType="end"/>
        </w:r>
        <w:r>
          <w:rPr>
            <w:b/>
            <w:bCs/>
          </w:rPr>
          <w:t xml:space="preserve"> | </w:t>
        </w:r>
        <w:r w:rsidRPr="00603881">
          <w:rPr>
            <w:rFonts w:asciiTheme="majorHAnsi" w:hAnsiTheme="majorHAnsi"/>
            <w:b/>
            <w:bCs/>
            <w:color w:val="F79646" w:themeColor="accent6"/>
            <w:sz w:val="32"/>
            <w:szCs w:val="32"/>
            <w:lang w:bidi="fa-IR"/>
          </w:rPr>
          <w:t>Switched-Capacitor Circuits</w:t>
        </w:r>
        <w:r>
          <w:rPr>
            <w:rFonts w:asciiTheme="majorHAnsi" w:hAnsiTheme="majorHAnsi"/>
            <w:b/>
            <w:bCs/>
            <w:color w:val="F79646" w:themeColor="accent6"/>
            <w:sz w:val="32"/>
            <w:szCs w:val="32"/>
            <w:lang w:bidi="fa-IR"/>
          </w:rPr>
          <w:t xml:space="preserve"> </w:t>
        </w:r>
      </w:p>
    </w:sdtContent>
  </w:sdt>
  <w:p w:rsidR="0079202A" w:rsidRDefault="0079202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2577" w:rsidRDefault="004E2577" w:rsidP="00EF0B0F">
      <w:pPr>
        <w:spacing w:after="0" w:line="240" w:lineRule="auto"/>
      </w:pPr>
      <w:r>
        <w:separator/>
      </w:r>
    </w:p>
  </w:footnote>
  <w:footnote w:type="continuationSeparator" w:id="0">
    <w:p w:rsidR="004E2577" w:rsidRDefault="004E2577" w:rsidP="00EF0B0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43652"/>
    <w:multiLevelType w:val="hybridMultilevel"/>
    <w:tmpl w:val="80E0985C"/>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1">
    <w:nsid w:val="0533145C"/>
    <w:multiLevelType w:val="hybridMultilevel"/>
    <w:tmpl w:val="94D65E16"/>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2">
    <w:nsid w:val="05647EB1"/>
    <w:multiLevelType w:val="hybridMultilevel"/>
    <w:tmpl w:val="2DA8F318"/>
    <w:lvl w:ilvl="0" w:tplc="0409000B">
      <w:start w:val="1"/>
      <w:numFmt w:val="bullet"/>
      <w:lvlText w:val=""/>
      <w:lvlJc w:val="left"/>
      <w:pPr>
        <w:ind w:left="1710" w:hanging="360"/>
      </w:pPr>
      <w:rPr>
        <w:rFonts w:ascii="Wingdings" w:hAnsi="Wingdings"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3">
    <w:nsid w:val="125758F0"/>
    <w:multiLevelType w:val="hybridMultilevel"/>
    <w:tmpl w:val="624C7A7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1124AC"/>
    <w:multiLevelType w:val="hybridMultilevel"/>
    <w:tmpl w:val="0F8EFCB0"/>
    <w:lvl w:ilvl="0" w:tplc="0409000B">
      <w:start w:val="1"/>
      <w:numFmt w:val="bullet"/>
      <w:lvlText w:val=""/>
      <w:lvlJc w:val="left"/>
      <w:pPr>
        <w:ind w:left="1710" w:hanging="360"/>
      </w:pPr>
      <w:rPr>
        <w:rFonts w:ascii="Wingdings" w:hAnsi="Wingdings"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5">
    <w:nsid w:val="200B787D"/>
    <w:multiLevelType w:val="hybridMultilevel"/>
    <w:tmpl w:val="FC96B3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6305E7C"/>
    <w:multiLevelType w:val="hybridMultilevel"/>
    <w:tmpl w:val="112AFE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DB26CFC"/>
    <w:multiLevelType w:val="hybridMultilevel"/>
    <w:tmpl w:val="9C760A8E"/>
    <w:lvl w:ilvl="0" w:tplc="0409000B">
      <w:start w:val="1"/>
      <w:numFmt w:val="bullet"/>
      <w:lvlText w:val=""/>
      <w:lvlJc w:val="left"/>
      <w:pPr>
        <w:ind w:left="1710" w:hanging="360"/>
      </w:pPr>
      <w:rPr>
        <w:rFonts w:ascii="Wingdings" w:hAnsi="Wingdings"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8">
    <w:nsid w:val="61362F16"/>
    <w:multiLevelType w:val="hybridMultilevel"/>
    <w:tmpl w:val="30B88A2A"/>
    <w:lvl w:ilvl="0" w:tplc="0409000B">
      <w:start w:val="1"/>
      <w:numFmt w:val="bullet"/>
      <w:lvlText w:val=""/>
      <w:lvlJc w:val="left"/>
      <w:pPr>
        <w:ind w:left="1710" w:hanging="360"/>
      </w:pPr>
      <w:rPr>
        <w:rFonts w:ascii="Wingdings" w:hAnsi="Wingdings"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9">
    <w:nsid w:val="634403E4"/>
    <w:multiLevelType w:val="hybridMultilevel"/>
    <w:tmpl w:val="CD663760"/>
    <w:lvl w:ilvl="0" w:tplc="0409000B">
      <w:start w:val="1"/>
      <w:numFmt w:val="bullet"/>
      <w:lvlText w:val=""/>
      <w:lvlJc w:val="left"/>
      <w:pPr>
        <w:ind w:left="1710" w:hanging="360"/>
      </w:pPr>
      <w:rPr>
        <w:rFonts w:ascii="Wingdings" w:hAnsi="Wingdings"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10">
    <w:nsid w:val="67F9091F"/>
    <w:multiLevelType w:val="hybridMultilevel"/>
    <w:tmpl w:val="248ED9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6"/>
  </w:num>
  <w:num w:numId="3">
    <w:abstractNumId w:val="3"/>
  </w:num>
  <w:num w:numId="4">
    <w:abstractNumId w:val="5"/>
  </w:num>
  <w:num w:numId="5">
    <w:abstractNumId w:val="4"/>
  </w:num>
  <w:num w:numId="6">
    <w:abstractNumId w:val="2"/>
  </w:num>
  <w:num w:numId="7">
    <w:abstractNumId w:val="8"/>
  </w:num>
  <w:num w:numId="8">
    <w:abstractNumId w:val="0"/>
  </w:num>
  <w:num w:numId="9">
    <w:abstractNumId w:val="1"/>
  </w:num>
  <w:num w:numId="10">
    <w:abstractNumId w:val="7"/>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0B0F"/>
    <w:rsid w:val="00005040"/>
    <w:rsid w:val="00011877"/>
    <w:rsid w:val="00011B96"/>
    <w:rsid w:val="000144C8"/>
    <w:rsid w:val="0002392B"/>
    <w:rsid w:val="00030B79"/>
    <w:rsid w:val="000341B4"/>
    <w:rsid w:val="00055805"/>
    <w:rsid w:val="0007661A"/>
    <w:rsid w:val="00076C07"/>
    <w:rsid w:val="0007705F"/>
    <w:rsid w:val="00077FEB"/>
    <w:rsid w:val="00085DBF"/>
    <w:rsid w:val="000A1217"/>
    <w:rsid w:val="000B01CA"/>
    <w:rsid w:val="000B2B0C"/>
    <w:rsid w:val="000B460B"/>
    <w:rsid w:val="000D2686"/>
    <w:rsid w:val="000D6E33"/>
    <w:rsid w:val="000D78E8"/>
    <w:rsid w:val="000E2632"/>
    <w:rsid w:val="000E4468"/>
    <w:rsid w:val="000E5F00"/>
    <w:rsid w:val="001008E5"/>
    <w:rsid w:val="001054A5"/>
    <w:rsid w:val="0010646E"/>
    <w:rsid w:val="00120CA1"/>
    <w:rsid w:val="0012247A"/>
    <w:rsid w:val="00127F19"/>
    <w:rsid w:val="001428AC"/>
    <w:rsid w:val="0015373A"/>
    <w:rsid w:val="00160F4F"/>
    <w:rsid w:val="00162BA1"/>
    <w:rsid w:val="001760A1"/>
    <w:rsid w:val="00176BF4"/>
    <w:rsid w:val="0018273A"/>
    <w:rsid w:val="001859FE"/>
    <w:rsid w:val="001A3603"/>
    <w:rsid w:val="001C125E"/>
    <w:rsid w:val="001D33B2"/>
    <w:rsid w:val="001E55E8"/>
    <w:rsid w:val="001F7374"/>
    <w:rsid w:val="00202DAD"/>
    <w:rsid w:val="0020727B"/>
    <w:rsid w:val="00207CDA"/>
    <w:rsid w:val="00224337"/>
    <w:rsid w:val="00226198"/>
    <w:rsid w:val="002443F1"/>
    <w:rsid w:val="00256183"/>
    <w:rsid w:val="0026370E"/>
    <w:rsid w:val="00283957"/>
    <w:rsid w:val="00285A48"/>
    <w:rsid w:val="00296533"/>
    <w:rsid w:val="002A3235"/>
    <w:rsid w:val="002A7406"/>
    <w:rsid w:val="002B1DBD"/>
    <w:rsid w:val="002C7730"/>
    <w:rsid w:val="002E6612"/>
    <w:rsid w:val="002F41BB"/>
    <w:rsid w:val="002F7B78"/>
    <w:rsid w:val="003005DF"/>
    <w:rsid w:val="003017A1"/>
    <w:rsid w:val="00312C17"/>
    <w:rsid w:val="003143A1"/>
    <w:rsid w:val="0031664E"/>
    <w:rsid w:val="00322962"/>
    <w:rsid w:val="003666A3"/>
    <w:rsid w:val="0037420B"/>
    <w:rsid w:val="00374E90"/>
    <w:rsid w:val="00375909"/>
    <w:rsid w:val="00383F5C"/>
    <w:rsid w:val="00391A55"/>
    <w:rsid w:val="003979D4"/>
    <w:rsid w:val="003A162A"/>
    <w:rsid w:val="003A348B"/>
    <w:rsid w:val="003A4E55"/>
    <w:rsid w:val="003B5361"/>
    <w:rsid w:val="003B63D7"/>
    <w:rsid w:val="003C13F5"/>
    <w:rsid w:val="003C2CF5"/>
    <w:rsid w:val="003C50F1"/>
    <w:rsid w:val="003C585B"/>
    <w:rsid w:val="003C7297"/>
    <w:rsid w:val="003D104C"/>
    <w:rsid w:val="003D4D45"/>
    <w:rsid w:val="003F2218"/>
    <w:rsid w:val="003F4FFC"/>
    <w:rsid w:val="00401991"/>
    <w:rsid w:val="0040324E"/>
    <w:rsid w:val="00405DB1"/>
    <w:rsid w:val="00414E7E"/>
    <w:rsid w:val="0042260A"/>
    <w:rsid w:val="00423976"/>
    <w:rsid w:val="00431B73"/>
    <w:rsid w:val="00441E65"/>
    <w:rsid w:val="0044221D"/>
    <w:rsid w:val="004433DE"/>
    <w:rsid w:val="00461F63"/>
    <w:rsid w:val="00465DDC"/>
    <w:rsid w:val="004705A3"/>
    <w:rsid w:val="00477468"/>
    <w:rsid w:val="0048370F"/>
    <w:rsid w:val="004A0084"/>
    <w:rsid w:val="004A2345"/>
    <w:rsid w:val="004C5495"/>
    <w:rsid w:val="004D0845"/>
    <w:rsid w:val="004D2452"/>
    <w:rsid w:val="004E2577"/>
    <w:rsid w:val="004E72A9"/>
    <w:rsid w:val="004F03D4"/>
    <w:rsid w:val="004F11F4"/>
    <w:rsid w:val="0050249D"/>
    <w:rsid w:val="0051012F"/>
    <w:rsid w:val="00510251"/>
    <w:rsid w:val="00512FB7"/>
    <w:rsid w:val="005171B1"/>
    <w:rsid w:val="005177A3"/>
    <w:rsid w:val="00522188"/>
    <w:rsid w:val="005224AC"/>
    <w:rsid w:val="005234CA"/>
    <w:rsid w:val="00525A51"/>
    <w:rsid w:val="00531938"/>
    <w:rsid w:val="0053761D"/>
    <w:rsid w:val="0054295A"/>
    <w:rsid w:val="0055219D"/>
    <w:rsid w:val="005613BF"/>
    <w:rsid w:val="00562223"/>
    <w:rsid w:val="00566549"/>
    <w:rsid w:val="00570461"/>
    <w:rsid w:val="005755EE"/>
    <w:rsid w:val="00582B9D"/>
    <w:rsid w:val="0059342D"/>
    <w:rsid w:val="005A0262"/>
    <w:rsid w:val="005E03BF"/>
    <w:rsid w:val="005E3FE1"/>
    <w:rsid w:val="005E50D2"/>
    <w:rsid w:val="005F7F4D"/>
    <w:rsid w:val="00603881"/>
    <w:rsid w:val="00606B11"/>
    <w:rsid w:val="00610521"/>
    <w:rsid w:val="006108E5"/>
    <w:rsid w:val="00614CEA"/>
    <w:rsid w:val="00615BEB"/>
    <w:rsid w:val="00620E8A"/>
    <w:rsid w:val="00626874"/>
    <w:rsid w:val="00637F14"/>
    <w:rsid w:val="00643E55"/>
    <w:rsid w:val="00651F6F"/>
    <w:rsid w:val="00692ACF"/>
    <w:rsid w:val="006958F2"/>
    <w:rsid w:val="00695D68"/>
    <w:rsid w:val="00696791"/>
    <w:rsid w:val="00696C7A"/>
    <w:rsid w:val="0069772A"/>
    <w:rsid w:val="006A72A6"/>
    <w:rsid w:val="006B4916"/>
    <w:rsid w:val="006C4465"/>
    <w:rsid w:val="006C4487"/>
    <w:rsid w:val="006C59BA"/>
    <w:rsid w:val="006C622C"/>
    <w:rsid w:val="006C6665"/>
    <w:rsid w:val="006D031C"/>
    <w:rsid w:val="006D42E2"/>
    <w:rsid w:val="006E155D"/>
    <w:rsid w:val="006E489E"/>
    <w:rsid w:val="006F2EAA"/>
    <w:rsid w:val="006F4F7A"/>
    <w:rsid w:val="00701C2B"/>
    <w:rsid w:val="00704214"/>
    <w:rsid w:val="00704485"/>
    <w:rsid w:val="007145AC"/>
    <w:rsid w:val="007214E3"/>
    <w:rsid w:val="0072745D"/>
    <w:rsid w:val="007303E3"/>
    <w:rsid w:val="00730B29"/>
    <w:rsid w:val="007362CC"/>
    <w:rsid w:val="0073687F"/>
    <w:rsid w:val="00737BE5"/>
    <w:rsid w:val="00740B64"/>
    <w:rsid w:val="00740E5C"/>
    <w:rsid w:val="0074548D"/>
    <w:rsid w:val="00755B23"/>
    <w:rsid w:val="0076076B"/>
    <w:rsid w:val="00760CF1"/>
    <w:rsid w:val="00772C74"/>
    <w:rsid w:val="0077530D"/>
    <w:rsid w:val="00777A78"/>
    <w:rsid w:val="00782091"/>
    <w:rsid w:val="0079202A"/>
    <w:rsid w:val="007A18A3"/>
    <w:rsid w:val="007A3D47"/>
    <w:rsid w:val="007A7224"/>
    <w:rsid w:val="007B349E"/>
    <w:rsid w:val="007D3426"/>
    <w:rsid w:val="007D3E1C"/>
    <w:rsid w:val="007D753D"/>
    <w:rsid w:val="007F2F50"/>
    <w:rsid w:val="007F4DA4"/>
    <w:rsid w:val="0080734D"/>
    <w:rsid w:val="00811B2E"/>
    <w:rsid w:val="00811E6B"/>
    <w:rsid w:val="00813415"/>
    <w:rsid w:val="00817416"/>
    <w:rsid w:val="00825C90"/>
    <w:rsid w:val="008326BD"/>
    <w:rsid w:val="0083785A"/>
    <w:rsid w:val="00837FC4"/>
    <w:rsid w:val="00841EA7"/>
    <w:rsid w:val="008427B7"/>
    <w:rsid w:val="00844BCE"/>
    <w:rsid w:val="008528FE"/>
    <w:rsid w:val="0086344E"/>
    <w:rsid w:val="0087046A"/>
    <w:rsid w:val="00874E0C"/>
    <w:rsid w:val="00876239"/>
    <w:rsid w:val="008833B0"/>
    <w:rsid w:val="008854DA"/>
    <w:rsid w:val="008A3CF6"/>
    <w:rsid w:val="008B2AF7"/>
    <w:rsid w:val="008B2D5F"/>
    <w:rsid w:val="008B45EE"/>
    <w:rsid w:val="008B50FF"/>
    <w:rsid w:val="008C0004"/>
    <w:rsid w:val="008C2A83"/>
    <w:rsid w:val="008C2C12"/>
    <w:rsid w:val="008C758E"/>
    <w:rsid w:val="008D3BB0"/>
    <w:rsid w:val="008D3FB6"/>
    <w:rsid w:val="008E3F4D"/>
    <w:rsid w:val="008E401B"/>
    <w:rsid w:val="0090492C"/>
    <w:rsid w:val="0091057E"/>
    <w:rsid w:val="009169F6"/>
    <w:rsid w:val="009219C9"/>
    <w:rsid w:val="0094741A"/>
    <w:rsid w:val="009539A0"/>
    <w:rsid w:val="00964C9D"/>
    <w:rsid w:val="009661BE"/>
    <w:rsid w:val="00977EC3"/>
    <w:rsid w:val="00985D95"/>
    <w:rsid w:val="009A0D03"/>
    <w:rsid w:val="009A395F"/>
    <w:rsid w:val="009A3AB6"/>
    <w:rsid w:val="009A5856"/>
    <w:rsid w:val="009B0D11"/>
    <w:rsid w:val="009D23C7"/>
    <w:rsid w:val="009D5C7D"/>
    <w:rsid w:val="009E2064"/>
    <w:rsid w:val="009E4A56"/>
    <w:rsid w:val="009E52C2"/>
    <w:rsid w:val="009F43C6"/>
    <w:rsid w:val="00A04D4E"/>
    <w:rsid w:val="00A26954"/>
    <w:rsid w:val="00A349B8"/>
    <w:rsid w:val="00A35753"/>
    <w:rsid w:val="00A41382"/>
    <w:rsid w:val="00A43976"/>
    <w:rsid w:val="00A552F0"/>
    <w:rsid w:val="00A555BE"/>
    <w:rsid w:val="00A65C97"/>
    <w:rsid w:val="00A70895"/>
    <w:rsid w:val="00A736BE"/>
    <w:rsid w:val="00A73C30"/>
    <w:rsid w:val="00A812C2"/>
    <w:rsid w:val="00A84BFF"/>
    <w:rsid w:val="00A8642B"/>
    <w:rsid w:val="00A94E45"/>
    <w:rsid w:val="00A95465"/>
    <w:rsid w:val="00A95A0E"/>
    <w:rsid w:val="00A95A67"/>
    <w:rsid w:val="00AD31E4"/>
    <w:rsid w:val="00AD6DD1"/>
    <w:rsid w:val="00AE54A3"/>
    <w:rsid w:val="00AF46D1"/>
    <w:rsid w:val="00B15BE7"/>
    <w:rsid w:val="00B20E89"/>
    <w:rsid w:val="00B228B9"/>
    <w:rsid w:val="00B22E57"/>
    <w:rsid w:val="00B25F7F"/>
    <w:rsid w:val="00B31F91"/>
    <w:rsid w:val="00B43455"/>
    <w:rsid w:val="00B459C7"/>
    <w:rsid w:val="00B5229A"/>
    <w:rsid w:val="00B576B9"/>
    <w:rsid w:val="00B6210B"/>
    <w:rsid w:val="00B64D64"/>
    <w:rsid w:val="00BA0F20"/>
    <w:rsid w:val="00BB43F7"/>
    <w:rsid w:val="00BD106D"/>
    <w:rsid w:val="00BE046F"/>
    <w:rsid w:val="00BE4DBB"/>
    <w:rsid w:val="00BE6870"/>
    <w:rsid w:val="00BF04E1"/>
    <w:rsid w:val="00BF7333"/>
    <w:rsid w:val="00C02DC9"/>
    <w:rsid w:val="00C0475D"/>
    <w:rsid w:val="00C101D3"/>
    <w:rsid w:val="00C106CE"/>
    <w:rsid w:val="00C11B79"/>
    <w:rsid w:val="00C174D5"/>
    <w:rsid w:val="00C17A01"/>
    <w:rsid w:val="00C20936"/>
    <w:rsid w:val="00C24FA4"/>
    <w:rsid w:val="00C2581E"/>
    <w:rsid w:val="00C27F87"/>
    <w:rsid w:val="00C34626"/>
    <w:rsid w:val="00C5351B"/>
    <w:rsid w:val="00C63070"/>
    <w:rsid w:val="00C87E3F"/>
    <w:rsid w:val="00C951D8"/>
    <w:rsid w:val="00CA1E55"/>
    <w:rsid w:val="00CB1603"/>
    <w:rsid w:val="00CB1E0A"/>
    <w:rsid w:val="00CB3794"/>
    <w:rsid w:val="00CC396D"/>
    <w:rsid w:val="00CC4DEC"/>
    <w:rsid w:val="00CD6CC8"/>
    <w:rsid w:val="00CD6DF9"/>
    <w:rsid w:val="00CE64C7"/>
    <w:rsid w:val="00CF7BDE"/>
    <w:rsid w:val="00D02A25"/>
    <w:rsid w:val="00D0771C"/>
    <w:rsid w:val="00D13016"/>
    <w:rsid w:val="00D22A62"/>
    <w:rsid w:val="00D23EE1"/>
    <w:rsid w:val="00D3194A"/>
    <w:rsid w:val="00D32637"/>
    <w:rsid w:val="00D33E98"/>
    <w:rsid w:val="00D35C89"/>
    <w:rsid w:val="00D377A9"/>
    <w:rsid w:val="00D42504"/>
    <w:rsid w:val="00D524E1"/>
    <w:rsid w:val="00D60B5F"/>
    <w:rsid w:val="00D65182"/>
    <w:rsid w:val="00D718B3"/>
    <w:rsid w:val="00D83571"/>
    <w:rsid w:val="00D8473E"/>
    <w:rsid w:val="00D84865"/>
    <w:rsid w:val="00D942E6"/>
    <w:rsid w:val="00D95F20"/>
    <w:rsid w:val="00D96C1D"/>
    <w:rsid w:val="00DA5873"/>
    <w:rsid w:val="00DA7BFB"/>
    <w:rsid w:val="00DA7E6E"/>
    <w:rsid w:val="00DB011F"/>
    <w:rsid w:val="00DB46B5"/>
    <w:rsid w:val="00DB542C"/>
    <w:rsid w:val="00DB5DC4"/>
    <w:rsid w:val="00DC5819"/>
    <w:rsid w:val="00DE4C64"/>
    <w:rsid w:val="00DE67B1"/>
    <w:rsid w:val="00DF0124"/>
    <w:rsid w:val="00DF0AFA"/>
    <w:rsid w:val="00DF4C09"/>
    <w:rsid w:val="00E04E7E"/>
    <w:rsid w:val="00E0561D"/>
    <w:rsid w:val="00E057F0"/>
    <w:rsid w:val="00E14870"/>
    <w:rsid w:val="00E237D8"/>
    <w:rsid w:val="00E25AEC"/>
    <w:rsid w:val="00E31564"/>
    <w:rsid w:val="00E31F77"/>
    <w:rsid w:val="00E325B0"/>
    <w:rsid w:val="00E34D50"/>
    <w:rsid w:val="00E453F2"/>
    <w:rsid w:val="00E50D9A"/>
    <w:rsid w:val="00E524D0"/>
    <w:rsid w:val="00E60354"/>
    <w:rsid w:val="00E608FC"/>
    <w:rsid w:val="00E7240F"/>
    <w:rsid w:val="00E7306A"/>
    <w:rsid w:val="00E73228"/>
    <w:rsid w:val="00E77100"/>
    <w:rsid w:val="00E83C94"/>
    <w:rsid w:val="00EA442E"/>
    <w:rsid w:val="00EC0362"/>
    <w:rsid w:val="00EC1383"/>
    <w:rsid w:val="00EC283C"/>
    <w:rsid w:val="00EC48B4"/>
    <w:rsid w:val="00ED481B"/>
    <w:rsid w:val="00ED74BB"/>
    <w:rsid w:val="00EF0B0F"/>
    <w:rsid w:val="00EF0E89"/>
    <w:rsid w:val="00F02AE7"/>
    <w:rsid w:val="00F11387"/>
    <w:rsid w:val="00F12EFF"/>
    <w:rsid w:val="00F21CA6"/>
    <w:rsid w:val="00F21DB8"/>
    <w:rsid w:val="00F26698"/>
    <w:rsid w:val="00F3013F"/>
    <w:rsid w:val="00F3090A"/>
    <w:rsid w:val="00F4150A"/>
    <w:rsid w:val="00F520E0"/>
    <w:rsid w:val="00F54A38"/>
    <w:rsid w:val="00F718BE"/>
    <w:rsid w:val="00F85EAE"/>
    <w:rsid w:val="00F863E2"/>
    <w:rsid w:val="00F868EA"/>
    <w:rsid w:val="00F86939"/>
    <w:rsid w:val="00F92CB3"/>
    <w:rsid w:val="00FA06DC"/>
    <w:rsid w:val="00FC604B"/>
    <w:rsid w:val="00FC7AB6"/>
    <w:rsid w:val="00FD44B8"/>
    <w:rsid w:val="00FD5A14"/>
    <w:rsid w:val="00FE629D"/>
    <w:rsid w:val="00FF57A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F0B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0B0F"/>
  </w:style>
  <w:style w:type="paragraph" w:styleId="Footer">
    <w:name w:val="footer"/>
    <w:basedOn w:val="Normal"/>
    <w:link w:val="FooterChar"/>
    <w:uiPriority w:val="99"/>
    <w:unhideWhenUsed/>
    <w:rsid w:val="00EF0B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0B0F"/>
  </w:style>
  <w:style w:type="paragraph" w:styleId="BalloonText">
    <w:name w:val="Balloon Text"/>
    <w:basedOn w:val="Normal"/>
    <w:link w:val="BalloonTextChar"/>
    <w:uiPriority w:val="99"/>
    <w:semiHidden/>
    <w:unhideWhenUsed/>
    <w:rsid w:val="008B45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45EE"/>
    <w:rPr>
      <w:rFonts w:ascii="Tahoma" w:hAnsi="Tahoma" w:cs="Tahoma"/>
      <w:sz w:val="16"/>
      <w:szCs w:val="16"/>
    </w:rPr>
  </w:style>
  <w:style w:type="paragraph" w:styleId="ListParagraph">
    <w:name w:val="List Paragraph"/>
    <w:basedOn w:val="Normal"/>
    <w:uiPriority w:val="34"/>
    <w:qFormat/>
    <w:rsid w:val="00DA5873"/>
    <w:pPr>
      <w:ind w:left="720"/>
      <w:contextualSpacing/>
    </w:pPr>
  </w:style>
  <w:style w:type="paragraph" w:styleId="NoSpacing">
    <w:name w:val="No Spacing"/>
    <w:link w:val="NoSpacingChar"/>
    <w:uiPriority w:val="1"/>
    <w:qFormat/>
    <w:rsid w:val="007362CC"/>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7362CC"/>
    <w:rPr>
      <w:rFonts w:eastAsiaTheme="minorEastAsia"/>
      <w:lang w:eastAsia="ja-JP"/>
    </w:rPr>
  </w:style>
  <w:style w:type="character" w:styleId="Hyperlink">
    <w:name w:val="Hyperlink"/>
    <w:basedOn w:val="DefaultParagraphFont"/>
    <w:uiPriority w:val="99"/>
    <w:unhideWhenUsed/>
    <w:rsid w:val="000A1217"/>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F0B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0B0F"/>
  </w:style>
  <w:style w:type="paragraph" w:styleId="Footer">
    <w:name w:val="footer"/>
    <w:basedOn w:val="Normal"/>
    <w:link w:val="FooterChar"/>
    <w:uiPriority w:val="99"/>
    <w:unhideWhenUsed/>
    <w:rsid w:val="00EF0B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0B0F"/>
  </w:style>
  <w:style w:type="paragraph" w:styleId="BalloonText">
    <w:name w:val="Balloon Text"/>
    <w:basedOn w:val="Normal"/>
    <w:link w:val="BalloonTextChar"/>
    <w:uiPriority w:val="99"/>
    <w:semiHidden/>
    <w:unhideWhenUsed/>
    <w:rsid w:val="008B45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45EE"/>
    <w:rPr>
      <w:rFonts w:ascii="Tahoma" w:hAnsi="Tahoma" w:cs="Tahoma"/>
      <w:sz w:val="16"/>
      <w:szCs w:val="16"/>
    </w:rPr>
  </w:style>
  <w:style w:type="paragraph" w:styleId="ListParagraph">
    <w:name w:val="List Paragraph"/>
    <w:basedOn w:val="Normal"/>
    <w:uiPriority w:val="34"/>
    <w:qFormat/>
    <w:rsid w:val="00DA5873"/>
    <w:pPr>
      <w:ind w:left="720"/>
      <w:contextualSpacing/>
    </w:pPr>
  </w:style>
  <w:style w:type="paragraph" w:styleId="NoSpacing">
    <w:name w:val="No Spacing"/>
    <w:link w:val="NoSpacingChar"/>
    <w:uiPriority w:val="1"/>
    <w:qFormat/>
    <w:rsid w:val="007362CC"/>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7362CC"/>
    <w:rPr>
      <w:rFonts w:eastAsiaTheme="minorEastAsia"/>
      <w:lang w:eastAsia="ja-JP"/>
    </w:rPr>
  </w:style>
  <w:style w:type="character" w:styleId="Hyperlink">
    <w:name w:val="Hyperlink"/>
    <w:basedOn w:val="DefaultParagraphFont"/>
    <w:uiPriority w:val="99"/>
    <w:unhideWhenUsed/>
    <w:rsid w:val="000A1217"/>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3.bin"/><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10.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7.png"/><Relationship Id="rId55" Type="http://schemas.openxmlformats.org/officeDocument/2006/relationships/image" Target="media/image41.png"/><Relationship Id="rId63" Type="http://schemas.openxmlformats.org/officeDocument/2006/relationships/image" Target="media/image49.png"/><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hyperlink" Target="http://www.edaboard.com/thread349493.html" TargetMode="External"/><Relationship Id="rId58" Type="http://schemas.openxmlformats.org/officeDocument/2006/relationships/image" Target="media/image44.png"/><Relationship Id="rId66" Type="http://schemas.openxmlformats.org/officeDocument/2006/relationships/image" Target="media/image52.png"/><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oleObject" Target="embeddings/oleObject4.bin"/><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oleObject" Target="embeddings/oleObject5.bin"/><Relationship Id="rId57" Type="http://schemas.openxmlformats.org/officeDocument/2006/relationships/image" Target="media/image43.png"/><Relationship Id="rId61" Type="http://schemas.openxmlformats.org/officeDocument/2006/relationships/image" Target="media/image47.png"/><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39.png"/><Relationship Id="rId60" Type="http://schemas.openxmlformats.org/officeDocument/2006/relationships/image" Target="media/image46.png"/><Relationship Id="rId65" Type="http://schemas.openxmlformats.org/officeDocument/2006/relationships/image" Target="media/image51.png"/><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png"/><Relationship Id="rId22" Type="http://schemas.openxmlformats.org/officeDocument/2006/relationships/image" Target="media/image11.wmf"/><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wmf"/><Relationship Id="rId56" Type="http://schemas.openxmlformats.org/officeDocument/2006/relationships/image" Target="media/image42.png"/><Relationship Id="rId64" Type="http://schemas.openxmlformats.org/officeDocument/2006/relationships/image" Target="media/image50.png"/><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5.png"/><Relationship Id="rId67" Type="http://schemas.openxmlformats.org/officeDocument/2006/relationships/footer" Target="footer1.xml"/><Relationship Id="rId20" Type="http://schemas.openxmlformats.org/officeDocument/2006/relationships/image" Target="media/image9.png"/><Relationship Id="rId41" Type="http://schemas.openxmlformats.org/officeDocument/2006/relationships/image" Target="media/image29.png"/><Relationship Id="rId54" Type="http://schemas.openxmlformats.org/officeDocument/2006/relationships/image" Target="media/image40.png"/><Relationship Id="rId62" Type="http://schemas.openxmlformats.org/officeDocument/2006/relationships/image" Target="media/image4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C1CA3F-2385-4003-B760-F0653BEB4B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9</TotalTime>
  <Pages>36</Pages>
  <Words>2396</Words>
  <Characters>13658</Characters>
  <Application>Microsoft Office Word</Application>
  <DocSecurity>0</DocSecurity>
  <Lines>113</Lines>
  <Paragraphs>32</Paragraphs>
  <ScaleCrop>false</ScaleCrop>
  <HeadingPairs>
    <vt:vector size="2" baseType="variant">
      <vt:variant>
        <vt:lpstr>Title</vt:lpstr>
      </vt:variant>
      <vt:variant>
        <vt:i4>1</vt:i4>
      </vt:variant>
    </vt:vector>
  </HeadingPairs>
  <TitlesOfParts>
    <vt:vector size="1" baseType="lpstr">
      <vt:lpstr/>
    </vt:vector>
  </TitlesOfParts>
  <Company>MRT www.Win2Farsi.com</Company>
  <LinksUpToDate>false</LinksUpToDate>
  <CharactersWithSpaces>160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T Pack 24 DVDs</dc:creator>
  <cp:lastModifiedBy>MRT Pack 24 DVDs</cp:lastModifiedBy>
  <cp:revision>616</cp:revision>
  <cp:lastPrinted>2016-01-24T07:59:00Z</cp:lastPrinted>
  <dcterms:created xsi:type="dcterms:W3CDTF">2016-01-22T13:18:00Z</dcterms:created>
  <dcterms:modified xsi:type="dcterms:W3CDTF">2016-01-24T08:45:00Z</dcterms:modified>
</cp:coreProperties>
</file>